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57" r:id="rId3"/>
    <p:sldId id="258" r:id="rId4"/>
    <p:sldId id="260" r:id="rId5"/>
    <p:sldId id="261" r:id="rId6"/>
    <p:sldId id="262" r:id="rId7"/>
    <p:sldId id="265" r:id="rId8"/>
    <p:sldId id="264" r:id="rId9"/>
    <p:sldId id="263" r:id="rId10"/>
    <p:sldId id="266" r:id="rId11"/>
    <p:sldId id="267" r:id="rId12"/>
    <p:sldId id="268" r:id="rId13"/>
    <p:sldId id="269" r:id="rId14"/>
    <p:sldId id="270" r:id="rId15"/>
    <p:sldId id="271" r:id="rId16"/>
    <p:sldId id="274" r:id="rId17"/>
    <p:sldId id="273" r:id="rId18"/>
    <p:sldId id="272" r:id="rId19"/>
    <p:sldId id="275" r:id="rId20"/>
    <p:sldId id="276" r:id="rId21"/>
    <p:sldId id="277" r:id="rId22"/>
    <p:sldId id="278" r:id="rId23"/>
    <p:sldId id="279" r:id="rId24"/>
    <p:sldId id="280" r:id="rId2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9701B"/>
    <a:srgbClr val="EE27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FD2965-16D6-42B9-8FFB-41B5F4F1D2A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FA38E1-6905-442A-8CF1-4F915432C67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28716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37EB1E9-6816-4F1A-A0DB-8939451C67B8}" type="slidenum">
              <a:rPr lang="cs-CZ" altLang="cs-CZ"/>
              <a:pPr/>
              <a:t>4</a:t>
            </a:fld>
            <a:endParaRPr lang="cs-CZ" altLang="cs-CZ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DA9093-0EBA-4A45-80A2-1D5FCB70B5BC}" type="slidenum">
              <a:rPr lang="cs-CZ" altLang="cs-CZ"/>
              <a:pPr/>
              <a:t>5</a:t>
            </a:fld>
            <a:endParaRPr lang="cs-CZ" altLang="cs-CZ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cs-CZ" altLang="cs-CZ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2" cstate="print"/>
          <a:srcRect t="33333"/>
          <a:stretch>
            <a:fillRect/>
          </a:stretch>
        </p:blipFill>
        <p:spPr>
          <a:xfrm>
            <a:off x="0" y="0"/>
            <a:ext cx="9144000" cy="4572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17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07888"/>
            <a:ext cx="7772400" cy="1470025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7924800" cy="41148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962525"/>
            <a:ext cx="7885113" cy="1362075"/>
          </a:xfrm>
        </p:spPr>
        <p:txBody>
          <a:bodyPr anchor="t"/>
          <a:lstStyle>
            <a:lvl1pPr algn="l">
              <a:defRPr sz="3200" b="0" i="0" cap="all" baseline="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3462338"/>
            <a:ext cx="7885113" cy="1500187"/>
          </a:xfrm>
        </p:spPr>
        <p:txBody>
          <a:bodyPr anchor="b">
            <a:normAutofit/>
          </a:bodyPr>
          <a:lstStyle>
            <a:lvl1pPr marL="0" indent="0">
              <a:buNone/>
              <a:defRPr sz="1700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1600200"/>
            <a:ext cx="3733800" cy="4114800"/>
          </a:xfrm>
        </p:spPr>
        <p:txBody>
          <a:bodyPr/>
          <a:lstStyle>
            <a:lvl5pPr>
              <a:defRPr/>
            </a:lvl5pPr>
            <a:lvl6pPr>
              <a:buClr>
                <a:schemeClr val="tx2"/>
              </a:buClr>
              <a:buFont typeface="Arial" pitchFamily="34" charset="0"/>
              <a:buChar char="•"/>
              <a:defRPr/>
            </a:lvl6pPr>
            <a:lvl7pPr>
              <a:buClr>
                <a:schemeClr val="tx2"/>
              </a:buClr>
              <a:buFont typeface="Arial" pitchFamily="34" charset="0"/>
              <a:buChar char="•"/>
              <a:defRPr/>
            </a:lvl7pPr>
            <a:lvl8pPr>
              <a:buClr>
                <a:schemeClr val="tx2"/>
              </a:buClr>
              <a:buFont typeface="Arial" pitchFamily="34" charset="0"/>
              <a:buChar char="•"/>
              <a:defRPr/>
            </a:lvl8pPr>
            <a:lvl9pPr>
              <a:buClr>
                <a:schemeClr val="tx2"/>
              </a:buClr>
              <a:buFont typeface="Arial" pitchFamily="34" charset="0"/>
              <a:buChar char="•"/>
              <a:defRPr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1600200"/>
            <a:ext cx="3733800" cy="41148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800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609600" y="2209800"/>
            <a:ext cx="3733800" cy="3505200"/>
          </a:xfrm>
        </p:spPr>
        <p:txBody>
          <a:bodyPr/>
          <a:lstStyle>
            <a:lvl6pPr>
              <a:buClr>
                <a:schemeClr val="tx2"/>
              </a:buClr>
              <a:defRPr/>
            </a:lvl6pPr>
            <a:lvl7pPr>
              <a:buClr>
                <a:schemeClr val="tx2"/>
              </a:buClr>
              <a:defRPr/>
            </a:lvl7pPr>
            <a:lvl8pPr>
              <a:buClr>
                <a:schemeClr val="tx2"/>
              </a:buClr>
              <a:defRPr/>
            </a:lvl8pPr>
            <a:lvl9pPr>
              <a:buClr>
                <a:schemeClr val="tx2"/>
              </a:buClr>
              <a:defRPr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00199"/>
            <a:ext cx="3733800" cy="574675"/>
          </a:xfrm>
        </p:spPr>
        <p:txBody>
          <a:bodyPr anchor="b">
            <a:normAutofit/>
          </a:bodyPr>
          <a:lstStyle>
            <a:lvl1pPr marL="0" indent="0">
              <a:buNone/>
              <a:defRPr sz="1700" b="0" i="0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962400" y="1447800"/>
            <a:ext cx="4648200" cy="42672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2648" y="2547891"/>
            <a:ext cx="2971800" cy="3167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horizon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447800"/>
            <a:ext cx="2971800" cy="1097280"/>
          </a:xfrm>
        </p:spPr>
        <p:txBody>
          <a:bodyPr anchor="b"/>
          <a:lstStyle>
            <a:lvl1pPr algn="l">
              <a:defRPr sz="1800" b="0" i="0" cap="none" baseline="0">
                <a:solidFill>
                  <a:schemeClr val="tx2"/>
                </a:solidFill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657344" y="1447800"/>
            <a:ext cx="3419856" cy="3474720"/>
          </a:xfrm>
          <a:custGeom>
            <a:avLst/>
            <a:gdLst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74450 w 3419856"/>
              <a:gd name="connsiteY9" fmla="*/ 3429000 h 3429000"/>
              <a:gd name="connsiteX10" fmla="*/ 21806 w 3419856"/>
              <a:gd name="connsiteY10" fmla="*/ 3407194 h 3429000"/>
              <a:gd name="connsiteX11" fmla="*/ 0 w 3419856"/>
              <a:gd name="connsiteY11" fmla="*/ 3354550 h 3429000"/>
              <a:gd name="connsiteX12" fmla="*/ 0 w 3419856"/>
              <a:gd name="connsiteY12" fmla="*/ 74450 h 3429000"/>
              <a:gd name="connsiteX0" fmla="*/ 0 w 3419856"/>
              <a:gd name="connsiteY0" fmla="*/ 74450 h 3429000"/>
              <a:gd name="connsiteX1" fmla="*/ 21806 w 3419856"/>
              <a:gd name="connsiteY1" fmla="*/ 21806 h 3429000"/>
              <a:gd name="connsiteX2" fmla="*/ 74450 w 3419856"/>
              <a:gd name="connsiteY2" fmla="*/ 0 h 3429000"/>
              <a:gd name="connsiteX3" fmla="*/ 3345406 w 3419856"/>
              <a:gd name="connsiteY3" fmla="*/ 0 h 3429000"/>
              <a:gd name="connsiteX4" fmla="*/ 3398050 w 3419856"/>
              <a:gd name="connsiteY4" fmla="*/ 21806 h 3429000"/>
              <a:gd name="connsiteX5" fmla="*/ 3419856 w 3419856"/>
              <a:gd name="connsiteY5" fmla="*/ 74450 h 3429000"/>
              <a:gd name="connsiteX6" fmla="*/ 3419856 w 3419856"/>
              <a:gd name="connsiteY6" fmla="*/ 3354550 h 3429000"/>
              <a:gd name="connsiteX7" fmla="*/ 3398050 w 3419856"/>
              <a:gd name="connsiteY7" fmla="*/ 3407194 h 3429000"/>
              <a:gd name="connsiteX8" fmla="*/ 3345406 w 3419856"/>
              <a:gd name="connsiteY8" fmla="*/ 3429000 h 3429000"/>
              <a:gd name="connsiteX9" fmla="*/ 21806 w 3419856"/>
              <a:gd name="connsiteY9" fmla="*/ 3407194 h 3429000"/>
              <a:gd name="connsiteX10" fmla="*/ 0 w 3419856"/>
              <a:gd name="connsiteY10" fmla="*/ 3354550 h 3429000"/>
              <a:gd name="connsiteX11" fmla="*/ 0 w 3419856"/>
              <a:gd name="connsiteY11" fmla="*/ 74450 h 3429000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4392"/>
              <a:gd name="connsiteY0" fmla="*/ 74450 h 3415968"/>
              <a:gd name="connsiteX1" fmla="*/ 21806 w 3964392"/>
              <a:gd name="connsiteY1" fmla="*/ 21806 h 3415968"/>
              <a:gd name="connsiteX2" fmla="*/ 74450 w 3964392"/>
              <a:gd name="connsiteY2" fmla="*/ 0 h 3415968"/>
              <a:gd name="connsiteX3" fmla="*/ 3345406 w 3964392"/>
              <a:gd name="connsiteY3" fmla="*/ 0 h 3415968"/>
              <a:gd name="connsiteX4" fmla="*/ 3398050 w 3964392"/>
              <a:gd name="connsiteY4" fmla="*/ 21806 h 3415968"/>
              <a:gd name="connsiteX5" fmla="*/ 3419856 w 3964392"/>
              <a:gd name="connsiteY5" fmla="*/ 74450 h 3415968"/>
              <a:gd name="connsiteX6" fmla="*/ 3419856 w 3964392"/>
              <a:gd name="connsiteY6" fmla="*/ 3354550 h 3415968"/>
              <a:gd name="connsiteX7" fmla="*/ 3398050 w 3964392"/>
              <a:gd name="connsiteY7" fmla="*/ 3407194 h 3415968"/>
              <a:gd name="connsiteX8" fmla="*/ 21806 w 3964392"/>
              <a:gd name="connsiteY8" fmla="*/ 3407194 h 3415968"/>
              <a:gd name="connsiteX9" fmla="*/ 0 w 3964392"/>
              <a:gd name="connsiteY9" fmla="*/ 3354550 h 3415968"/>
              <a:gd name="connsiteX10" fmla="*/ 0 w 3964392"/>
              <a:gd name="connsiteY10" fmla="*/ 74450 h 3415968"/>
              <a:gd name="connsiteX0" fmla="*/ 0 w 3968026"/>
              <a:gd name="connsiteY0" fmla="*/ 74450 h 3910007"/>
              <a:gd name="connsiteX1" fmla="*/ 21806 w 3968026"/>
              <a:gd name="connsiteY1" fmla="*/ 21806 h 3910007"/>
              <a:gd name="connsiteX2" fmla="*/ 74450 w 3968026"/>
              <a:gd name="connsiteY2" fmla="*/ 0 h 3910007"/>
              <a:gd name="connsiteX3" fmla="*/ 3345406 w 3968026"/>
              <a:gd name="connsiteY3" fmla="*/ 0 h 3910007"/>
              <a:gd name="connsiteX4" fmla="*/ 3398050 w 3968026"/>
              <a:gd name="connsiteY4" fmla="*/ 21806 h 3910007"/>
              <a:gd name="connsiteX5" fmla="*/ 3419856 w 3968026"/>
              <a:gd name="connsiteY5" fmla="*/ 74450 h 3910007"/>
              <a:gd name="connsiteX6" fmla="*/ 3419856 w 3968026"/>
              <a:gd name="connsiteY6" fmla="*/ 3354550 h 3910007"/>
              <a:gd name="connsiteX7" fmla="*/ 3398050 w 3968026"/>
              <a:gd name="connsiteY7" fmla="*/ 3407194 h 3910007"/>
              <a:gd name="connsiteX8" fmla="*/ 0 w 3968026"/>
              <a:gd name="connsiteY8" fmla="*/ 3354550 h 3910007"/>
              <a:gd name="connsiteX9" fmla="*/ 0 w 3968026"/>
              <a:gd name="connsiteY9" fmla="*/ 74450 h 3910007"/>
              <a:gd name="connsiteX0" fmla="*/ 0 w 3419856"/>
              <a:gd name="connsiteY0" fmla="*/ 74450 h 3901233"/>
              <a:gd name="connsiteX1" fmla="*/ 21806 w 3419856"/>
              <a:gd name="connsiteY1" fmla="*/ 21806 h 3901233"/>
              <a:gd name="connsiteX2" fmla="*/ 74450 w 3419856"/>
              <a:gd name="connsiteY2" fmla="*/ 0 h 3901233"/>
              <a:gd name="connsiteX3" fmla="*/ 3345406 w 3419856"/>
              <a:gd name="connsiteY3" fmla="*/ 0 h 3901233"/>
              <a:gd name="connsiteX4" fmla="*/ 3398050 w 3419856"/>
              <a:gd name="connsiteY4" fmla="*/ 21806 h 3901233"/>
              <a:gd name="connsiteX5" fmla="*/ 3419856 w 3419856"/>
              <a:gd name="connsiteY5" fmla="*/ 74450 h 3901233"/>
              <a:gd name="connsiteX6" fmla="*/ 3419856 w 3419856"/>
              <a:gd name="connsiteY6" fmla="*/ 3354550 h 3901233"/>
              <a:gd name="connsiteX7" fmla="*/ 0 w 3419856"/>
              <a:gd name="connsiteY7" fmla="*/ 3354550 h 3901233"/>
              <a:gd name="connsiteX8" fmla="*/ 0 w 3419856"/>
              <a:gd name="connsiteY8" fmla="*/ 74450 h 3901233"/>
              <a:gd name="connsiteX0" fmla="*/ 0 w 3419856"/>
              <a:gd name="connsiteY0" fmla="*/ 74450 h 3354550"/>
              <a:gd name="connsiteX1" fmla="*/ 21806 w 3419856"/>
              <a:gd name="connsiteY1" fmla="*/ 21806 h 3354550"/>
              <a:gd name="connsiteX2" fmla="*/ 74450 w 3419856"/>
              <a:gd name="connsiteY2" fmla="*/ 0 h 3354550"/>
              <a:gd name="connsiteX3" fmla="*/ 3345406 w 3419856"/>
              <a:gd name="connsiteY3" fmla="*/ 0 h 3354550"/>
              <a:gd name="connsiteX4" fmla="*/ 3398050 w 3419856"/>
              <a:gd name="connsiteY4" fmla="*/ 21806 h 3354550"/>
              <a:gd name="connsiteX5" fmla="*/ 3419856 w 3419856"/>
              <a:gd name="connsiteY5" fmla="*/ 74450 h 3354550"/>
              <a:gd name="connsiteX6" fmla="*/ 3419856 w 3419856"/>
              <a:gd name="connsiteY6" fmla="*/ 3354550 h 3354550"/>
              <a:gd name="connsiteX7" fmla="*/ 0 w 3419856"/>
              <a:gd name="connsiteY7" fmla="*/ 3354550 h 3354550"/>
              <a:gd name="connsiteX8" fmla="*/ 0 w 3419856"/>
              <a:gd name="connsiteY8" fmla="*/ 74450 h 33545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19856" h="3354550">
                <a:moveTo>
                  <a:pt x="0" y="74450"/>
                </a:moveTo>
                <a:cubicBezTo>
                  <a:pt x="0" y="54705"/>
                  <a:pt x="7844" y="35768"/>
                  <a:pt x="21806" y="21806"/>
                </a:cubicBezTo>
                <a:cubicBezTo>
                  <a:pt x="35768" y="7844"/>
                  <a:pt x="54705" y="0"/>
                  <a:pt x="74450" y="0"/>
                </a:cubicBezTo>
                <a:lnTo>
                  <a:pt x="3345406" y="0"/>
                </a:lnTo>
                <a:cubicBezTo>
                  <a:pt x="3365151" y="0"/>
                  <a:pt x="3384088" y="7844"/>
                  <a:pt x="3398050" y="21806"/>
                </a:cubicBezTo>
                <a:cubicBezTo>
                  <a:pt x="3412012" y="35768"/>
                  <a:pt x="3419856" y="54705"/>
                  <a:pt x="3419856" y="74450"/>
                </a:cubicBezTo>
                <a:lnTo>
                  <a:pt x="3419856" y="3354550"/>
                </a:lnTo>
                <a:lnTo>
                  <a:pt x="0" y="3354550"/>
                </a:lnTo>
                <a:lnTo>
                  <a:pt x="0" y="74450"/>
                </a:lnTo>
                <a:close/>
              </a:path>
            </a:pathLst>
          </a:custGeom>
        </p:spPr>
        <p:txBody>
          <a:bodyPr>
            <a:normAutofit/>
          </a:bodyPr>
          <a:lstStyle>
            <a:lvl1pPr marL="0" indent="0" algn="ctr">
              <a:buNone/>
              <a:defRPr sz="2000" baseline="0">
                <a:solidFill>
                  <a:schemeClr val="tx1">
                    <a:lumMod val="6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547890"/>
            <a:ext cx="2971800" cy="2405109"/>
          </a:xfrm>
        </p:spPr>
        <p:txBody>
          <a:bodyPr tIns="9144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orizon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7924800" cy="11430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7924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15000" y="6356350"/>
            <a:ext cx="152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strike="noStrike" spc="60" baseline="0">
                <a:solidFill>
                  <a:schemeClr val="tx1"/>
                </a:solidFill>
              </a:defRPr>
            </a:lvl1pPr>
          </a:lstStyle>
          <a:p>
            <a:fld id="{9A7A2EF4-0FA8-4DD9-AC76-A4DAAC6DA531}" type="datetimeFigureOut">
              <a:rPr lang="cs-CZ" smtClean="0"/>
              <a:t>12.01.2019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cap="all" spc="60" baseline="0">
                <a:solidFill>
                  <a:schemeClr val="tx1"/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543800" y="6356350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aseline="0">
                <a:solidFill>
                  <a:schemeClr val="tx1"/>
                </a:solidFill>
              </a:defRPr>
            </a:lvl1pPr>
          </a:lstStyle>
          <a:p>
            <a:fld id="{098189B5-097F-40BC-8B08-6F1AD1BB3D77}" type="slidenum">
              <a:rPr lang="cs-CZ" smtClean="0"/>
              <a:t>‹#›</a:t>
            </a:fld>
            <a:endParaRPr lang="cs-CZ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3000" kern="1200" cap="all" spc="50" baseline="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 spc="3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00000"/>
        </a:lnSpc>
        <a:spcBef>
          <a:spcPct val="20000"/>
        </a:spcBef>
        <a:spcAft>
          <a:spcPts val="600"/>
        </a:spcAft>
        <a:buClr>
          <a:schemeClr val="tx2"/>
        </a:buClr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39.png"/><Relationship Id="rId10" Type="http://schemas.openxmlformats.org/officeDocument/2006/relationships/image" Target="../media/image35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1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6.png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3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9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jpeg"/><Relationship Id="rId4" Type="http://schemas.openxmlformats.org/officeDocument/2006/relationships/image" Target="../media/image5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Elektromagnetické záření</a:t>
            </a:r>
            <a:br>
              <a:rPr lang="cs-CZ" dirty="0" smtClean="0"/>
            </a:br>
            <a:r>
              <a:rPr lang="cs-CZ" dirty="0" smtClean="0"/>
              <a:t>a jeho energi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4418216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dirty="0" smtClean="0"/>
              <a:t>SROVNÁVACÍ TABULKA ZDROJŮ</a:t>
            </a:r>
            <a:endParaRPr lang="cs-CZ" altLang="cs-CZ" dirty="0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667000" y="3048000"/>
          <a:ext cx="121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1219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bdélník 7"/>
          <p:cNvSpPr/>
          <p:nvPr/>
        </p:nvSpPr>
        <p:spPr>
          <a:xfrm>
            <a:off x="107504" y="5517232"/>
            <a:ext cx="86838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smtClean="0"/>
              <a:t>1 Kandela je svítivost světelného zdroje, který v daném směru emituje (vyzařuje) monochromatické záření o frekvenci 540×1012 hertzů a jehož zářivost (zářivá intenzita) v tomto směru činí 1/683 wattů na jeden steradián.</a:t>
            </a:r>
            <a:endParaRPr lang="cs-CZ" sz="2400" dirty="0"/>
          </a:p>
        </p:txBody>
      </p:sp>
      <p:graphicFrame>
        <p:nvGraphicFramePr>
          <p:cNvPr id="2" name="Tabulka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085923"/>
              </p:ext>
            </p:extLst>
          </p:nvPr>
        </p:nvGraphicFramePr>
        <p:xfrm>
          <a:off x="323528" y="980728"/>
          <a:ext cx="8568950" cy="4525962"/>
        </p:xfrm>
        <a:graphic>
          <a:graphicData uri="http://schemas.openxmlformats.org/drawingml/2006/table">
            <a:tbl>
              <a:tblPr/>
              <a:tblGrid>
                <a:gridCol w="1030444"/>
                <a:gridCol w="921976"/>
                <a:gridCol w="1247379"/>
                <a:gridCol w="1138911"/>
                <a:gridCol w="2115120"/>
                <a:gridCol w="2115120"/>
              </a:tblGrid>
              <a:tr h="646566"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Klas. </a:t>
                      </a:r>
                      <a:r>
                        <a:rPr lang="cs-CZ" sz="2000" b="0" dirty="0">
                          <a:effectLst/>
                          <a:latin typeface="+mn-lt"/>
                        </a:rPr>
                        <a:t>žárovka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err="1" smtClean="0">
                          <a:effectLst/>
                          <a:latin typeface="+mn-lt"/>
                        </a:rPr>
                        <a:t>halogenka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úsporná zářivka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LED žárovka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Světelný</a:t>
                      </a:r>
                      <a:r>
                        <a:rPr lang="cs-CZ" sz="2000" b="0" baseline="0" dirty="0" smtClean="0">
                          <a:effectLst/>
                          <a:latin typeface="+mn-lt"/>
                        </a:rPr>
                        <a:t> tok (</a:t>
                      </a:r>
                      <a:r>
                        <a:rPr lang="cs-CZ" sz="2000" b="0" baseline="0" dirty="0" err="1" smtClean="0">
                          <a:effectLst/>
                          <a:latin typeface="+mn-lt"/>
                        </a:rPr>
                        <a:t>lm</a:t>
                      </a:r>
                      <a:r>
                        <a:rPr lang="cs-CZ" sz="2000" b="0" baseline="0" dirty="0" smtClean="0">
                          <a:effectLst/>
                          <a:latin typeface="+mn-lt"/>
                        </a:rPr>
                        <a:t>)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Svítivost (cd)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6566"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25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18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5 - 9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6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217 - 249 </a:t>
                      </a:r>
                      <a:r>
                        <a:rPr lang="cs-CZ" sz="2000" b="0" dirty="0" err="1">
                          <a:effectLst/>
                          <a:latin typeface="+mn-lt"/>
                        </a:rPr>
                        <a:t>lm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35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6566"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40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20 či 28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7 - 11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7 - 8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410 - 470 </a:t>
                      </a:r>
                      <a:r>
                        <a:rPr lang="cs-CZ" sz="2000" b="0" dirty="0" err="1">
                          <a:effectLst/>
                          <a:latin typeface="+mn-lt"/>
                        </a:rPr>
                        <a:t>lm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70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6566"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60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30 či 42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11 - 15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12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702 - 806 </a:t>
                      </a:r>
                      <a:r>
                        <a:rPr lang="cs-CZ" sz="2000" b="0" dirty="0" err="1">
                          <a:effectLst/>
                          <a:latin typeface="+mn-lt"/>
                        </a:rPr>
                        <a:t>lm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115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6566"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75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52 - 53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15 - 18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14</a:t>
                      </a:r>
                      <a:r>
                        <a:rPr lang="cs-CZ" sz="2000" b="0" baseline="0" dirty="0" smtClean="0">
                          <a:effectLst/>
                          <a:latin typeface="+mn-lt"/>
                        </a:rPr>
                        <a:t> W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920 - 1055 </a:t>
                      </a:r>
                      <a:r>
                        <a:rPr lang="cs-CZ" sz="2000" b="0" dirty="0" err="1">
                          <a:effectLst/>
                          <a:latin typeface="+mn-lt"/>
                        </a:rPr>
                        <a:t>lm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150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6566"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100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70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20 - 23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15</a:t>
                      </a:r>
                      <a:r>
                        <a:rPr lang="cs-CZ" sz="2000" b="0" baseline="0" dirty="0" smtClean="0">
                          <a:effectLst/>
                          <a:latin typeface="+mn-lt"/>
                        </a:rPr>
                        <a:t> W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1326 - 1521 </a:t>
                      </a:r>
                      <a:r>
                        <a:rPr lang="cs-CZ" sz="2000" b="0" dirty="0" err="1">
                          <a:effectLst/>
                          <a:latin typeface="+mn-lt"/>
                        </a:rPr>
                        <a:t>lm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200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0000"/>
                    </a:solidFill>
                  </a:tcPr>
                </a:tc>
              </a:tr>
              <a:tr h="646566"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150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105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>
                          <a:effectLst/>
                          <a:latin typeface="+mn-lt"/>
                        </a:rPr>
                        <a:t>24 - 33 W</a:t>
                      </a: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baseline="0" dirty="0" smtClean="0">
                          <a:effectLst/>
                          <a:latin typeface="+mn-lt"/>
                        </a:rPr>
                        <a:t>18 W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>
                          <a:effectLst/>
                          <a:latin typeface="+mn-lt"/>
                        </a:rPr>
                        <a:t>2137 - 2452 </a:t>
                      </a:r>
                      <a:r>
                        <a:rPr lang="cs-CZ" sz="2000" b="0" dirty="0" err="1">
                          <a:effectLst/>
                          <a:latin typeface="+mn-lt"/>
                        </a:rPr>
                        <a:t>lm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ase"/>
                      <a:r>
                        <a:rPr lang="cs-CZ" sz="2000" b="0" dirty="0" smtClean="0">
                          <a:effectLst/>
                          <a:latin typeface="+mn-lt"/>
                        </a:rPr>
                        <a:t>350</a:t>
                      </a:r>
                      <a:endParaRPr lang="cs-CZ" sz="2000" b="0" dirty="0">
                        <a:effectLst/>
                        <a:latin typeface="+mn-lt"/>
                      </a:endParaRPr>
                    </a:p>
                  </a:txBody>
                  <a:tcPr marL="4898" marR="4898" marT="4898" marB="4898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49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dirty="0" smtClean="0"/>
              <a:t>DEFINICE KANDELY – základní jednotka SI</a:t>
            </a:r>
            <a:endParaRPr lang="cs-CZ" altLang="cs-CZ" dirty="0"/>
          </a:p>
        </p:txBody>
      </p:sp>
      <p:sp>
        <p:nvSpPr>
          <p:cNvPr id="8" name="Obdélník 7"/>
          <p:cNvSpPr/>
          <p:nvPr/>
        </p:nvSpPr>
        <p:spPr>
          <a:xfrm>
            <a:off x="142213" y="1052736"/>
            <a:ext cx="86838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sz="2400" b="1" dirty="0" smtClean="0">
                <a:solidFill>
                  <a:srgbClr val="FF0000"/>
                </a:solidFill>
              </a:rPr>
              <a:t>1 Kandela je svítivost </a:t>
            </a:r>
            <a:r>
              <a:rPr lang="cs-CZ" sz="2400" dirty="0" smtClean="0"/>
              <a:t>světelného zdroje, který v daném směru emituje (vyzařuje) monochromatické záření o </a:t>
            </a:r>
            <a:r>
              <a:rPr lang="cs-CZ" sz="2400" b="1" dirty="0" smtClean="0">
                <a:solidFill>
                  <a:srgbClr val="FF0000"/>
                </a:solidFill>
              </a:rPr>
              <a:t>frekvenci 540×10</a:t>
            </a:r>
            <a:r>
              <a:rPr lang="cs-CZ" sz="2400" b="1" baseline="30000" dirty="0" smtClean="0">
                <a:solidFill>
                  <a:srgbClr val="FF0000"/>
                </a:solidFill>
              </a:rPr>
              <a:t>12</a:t>
            </a:r>
            <a:r>
              <a:rPr lang="cs-CZ" sz="2400" dirty="0" smtClean="0"/>
              <a:t> </a:t>
            </a:r>
            <a:r>
              <a:rPr lang="cs-CZ" sz="2400" b="1" dirty="0" smtClean="0">
                <a:solidFill>
                  <a:srgbClr val="FF0000"/>
                </a:solidFill>
              </a:rPr>
              <a:t>Hz</a:t>
            </a:r>
            <a:r>
              <a:rPr lang="cs-CZ" sz="2400" dirty="0" smtClean="0"/>
              <a:t> a jehož zářivost (zářivá intenzita) v tomto směru činí </a:t>
            </a:r>
            <a:r>
              <a:rPr lang="cs-CZ" sz="2400" dirty="0" smtClean="0">
                <a:solidFill>
                  <a:srgbClr val="FF0000"/>
                </a:solidFill>
              </a:rPr>
              <a:t>1/683 wattů na jeden steradián</a:t>
            </a:r>
            <a:r>
              <a:rPr lang="cs-CZ" sz="2400" dirty="0" smtClean="0"/>
              <a:t>.</a:t>
            </a:r>
            <a:endParaRPr lang="cs-CZ" sz="2400" dirty="0"/>
          </a:p>
        </p:txBody>
      </p:sp>
      <p:sp>
        <p:nvSpPr>
          <p:cNvPr id="3" name="Obdélník 2"/>
          <p:cNvSpPr/>
          <p:nvPr/>
        </p:nvSpPr>
        <p:spPr>
          <a:xfrm>
            <a:off x="142213" y="2492896"/>
            <a:ext cx="40697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smtClean="0"/>
              <a:t>V definici zvolená frekvence 540 </a:t>
            </a:r>
            <a:r>
              <a:rPr lang="cs-CZ" sz="2400" dirty="0" err="1" smtClean="0"/>
              <a:t>THz</a:t>
            </a:r>
            <a:r>
              <a:rPr lang="cs-CZ" sz="2400" dirty="0" smtClean="0"/>
              <a:t> se nachází přibližně </a:t>
            </a:r>
            <a:r>
              <a:rPr lang="cs-CZ" sz="2400" dirty="0" smtClean="0">
                <a:solidFill>
                  <a:srgbClr val="FFFF00"/>
                </a:solidFill>
              </a:rPr>
              <a:t>uprostřed oblasti viditelného spektra</a:t>
            </a:r>
            <a:r>
              <a:rPr lang="cs-CZ" sz="2400" dirty="0" smtClean="0"/>
              <a:t>, blízká světlu </a:t>
            </a:r>
            <a:r>
              <a:rPr lang="cs-CZ" sz="2400" dirty="0" smtClean="0">
                <a:solidFill>
                  <a:srgbClr val="00B050"/>
                </a:solidFill>
              </a:rPr>
              <a:t>zelené barvy </a:t>
            </a:r>
            <a:r>
              <a:rPr lang="cs-CZ" sz="2400" dirty="0" smtClean="0"/>
              <a:t>při </a:t>
            </a:r>
            <a:r>
              <a:rPr lang="cs-CZ" sz="2400" dirty="0" smtClean="0">
                <a:solidFill>
                  <a:srgbClr val="00B050"/>
                </a:solidFill>
              </a:rPr>
              <a:t>vlnové délce 555 </a:t>
            </a:r>
            <a:r>
              <a:rPr lang="cs-CZ" sz="2400" dirty="0" err="1" smtClean="0">
                <a:solidFill>
                  <a:srgbClr val="00B050"/>
                </a:solidFill>
              </a:rPr>
              <a:t>nm</a:t>
            </a:r>
            <a:r>
              <a:rPr lang="cs-CZ" sz="2400" dirty="0" smtClean="0"/>
              <a:t>. </a:t>
            </a:r>
            <a:r>
              <a:rPr lang="cs-CZ" sz="2400" dirty="0" smtClean="0">
                <a:solidFill>
                  <a:srgbClr val="FFFF00"/>
                </a:solidFill>
              </a:rPr>
              <a:t>Jedná se o vlnovou délku, pro kterou je lidské oko při denním vidění nejcitlivější</a:t>
            </a:r>
            <a:r>
              <a:rPr lang="cs-CZ" sz="2400" dirty="0" smtClean="0"/>
              <a:t>. </a:t>
            </a:r>
            <a:endParaRPr lang="cs-CZ" sz="2400" dirty="0"/>
          </a:p>
        </p:txBody>
      </p:sp>
      <p:pic>
        <p:nvPicPr>
          <p:cNvPr id="10244" name="Picture 4" descr="https://upload.wikimedia.org/wikipedia/commons/thumb/7/72/CIE_1931_Luminosity.png/800px-CIE_1931_Luminosity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0" y="2492896"/>
            <a:ext cx="4835691" cy="3626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8719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dirty="0" smtClean="0"/>
              <a:t>BARVY světelných zdrojů</a:t>
            </a:r>
            <a:endParaRPr lang="cs-CZ" altLang="cs-CZ" dirty="0"/>
          </a:p>
        </p:txBody>
      </p:sp>
      <p:pic>
        <p:nvPicPr>
          <p:cNvPr id="6" name="Picture 2" descr="Výsledek obrázku pro barva světl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908720"/>
            <a:ext cx="7696200" cy="543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51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dirty="0"/>
              <a:t>Přehled veliči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3568" y="836712"/>
            <a:ext cx="3810000" cy="2209800"/>
          </a:xfrm>
          <a:prstGeom prst="rect">
            <a:avLst/>
          </a:prstGeom>
        </p:spPr>
        <p:txBody>
          <a:bodyPr/>
          <a:lstStyle/>
          <a:p>
            <a:r>
              <a:rPr lang="cs-CZ" altLang="cs-CZ" sz="2800" b="1" dirty="0"/>
              <a:t>Radiometrické</a:t>
            </a:r>
          </a:p>
          <a:p>
            <a:r>
              <a:rPr lang="cs-CZ" altLang="cs-CZ" sz="2800" dirty="0" smtClean="0">
                <a:solidFill>
                  <a:srgbClr val="FFFF00"/>
                </a:solidFill>
              </a:rPr>
              <a:t>Intenzita ozáření</a:t>
            </a:r>
            <a:r>
              <a:rPr lang="cs-CZ" altLang="cs-CZ" sz="2800" dirty="0" smtClean="0">
                <a:latin typeface="Times New Roman;TimesNewRoman"/>
              </a:rPr>
              <a:t>: </a:t>
            </a:r>
            <a:endParaRPr lang="cs-CZ" altLang="cs-CZ" sz="2800" dirty="0">
              <a:latin typeface="Times New Roman;TimesNewRoman"/>
            </a:endParaRPr>
          </a:p>
          <a:p>
            <a:endParaRPr lang="cs-CZ" altLang="cs-CZ" sz="2800" dirty="0">
              <a:latin typeface="Times New Roman;TimesNewRoman"/>
            </a:endParaRPr>
          </a:p>
          <a:p>
            <a:pPr marL="0" indent="0">
              <a:buNone/>
            </a:pPr>
            <a:endParaRPr lang="cs-CZ" altLang="cs-CZ" sz="2800" dirty="0">
              <a:latin typeface="Times New Roman;TimesNewRoman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47220" y="908720"/>
            <a:ext cx="3810000" cy="1143000"/>
          </a:xfrm>
          <a:prstGeom prst="rect">
            <a:avLst/>
          </a:prstGeom>
        </p:spPr>
        <p:txBody>
          <a:bodyPr/>
          <a:lstStyle/>
          <a:p>
            <a:r>
              <a:rPr lang="cs-CZ" altLang="cs-CZ" sz="2800" b="1" dirty="0"/>
              <a:t>Fotometrické</a:t>
            </a:r>
          </a:p>
          <a:p>
            <a:r>
              <a:rPr lang="cs-CZ" altLang="cs-CZ" sz="2800" dirty="0" smtClean="0">
                <a:solidFill>
                  <a:srgbClr val="FFFF00"/>
                </a:solidFill>
              </a:rPr>
              <a:t>Osvětlení</a:t>
            </a:r>
            <a:r>
              <a:rPr lang="cs-CZ" altLang="cs-CZ" sz="2800" dirty="0" smtClean="0">
                <a:latin typeface="Times New Roman;TimesNewRoman"/>
              </a:rPr>
              <a:t>:</a:t>
            </a:r>
            <a:endParaRPr lang="cs-CZ" altLang="cs-CZ" sz="2800" dirty="0">
              <a:latin typeface="Times New Roman;TimesNewRoman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667000" y="3048000"/>
          <a:ext cx="121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1219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899592" y="2060848"/>
                <a:ext cx="2049792" cy="1012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𝑬</m:t>
                          </m:r>
                        </m:e>
                        <m:sub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𝒆</m:t>
                          </m:r>
                        </m:sub>
                      </m:sSub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sSub>
                            <m:sSubPr>
                              <m:ctrlPr>
                                <a:rPr lang="el-GR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l-GR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cs-CZ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sub>
                          </m:sSub>
                        </m:num>
                        <m:den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060848"/>
                <a:ext cx="2049792" cy="1012906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ovéPole 3"/>
          <p:cNvSpPr txBox="1"/>
          <p:nvPr/>
        </p:nvSpPr>
        <p:spPr>
          <a:xfrm>
            <a:off x="814259" y="3212976"/>
            <a:ext cx="21082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Jednotka: W / m</a:t>
            </a:r>
            <a:r>
              <a:rPr lang="cs-CZ" sz="2400" baseline="30000" dirty="0" smtClean="0"/>
              <a:t>2</a:t>
            </a:r>
            <a:endParaRPr lang="cs-CZ" sz="24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4644008" y="3212976"/>
            <a:ext cx="20986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Jednotka: </a:t>
            </a:r>
            <a:r>
              <a:rPr lang="cs-CZ" sz="2400" dirty="0" err="1" smtClean="0"/>
              <a:t>lx</a:t>
            </a:r>
            <a:r>
              <a:rPr lang="cs-CZ" sz="2400" dirty="0" smtClean="0"/>
              <a:t> (lux)</a:t>
            </a:r>
            <a:endParaRPr lang="cs-CZ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ovéPole 15"/>
              <p:cNvSpPr txBox="1"/>
              <p:nvPr/>
            </p:nvSpPr>
            <p:spPr>
              <a:xfrm>
                <a:off x="4781295" y="2060848"/>
                <a:ext cx="1685461" cy="1012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𝑬</m:t>
                      </m:r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𝜱</m:t>
                          </m:r>
                        </m:num>
                        <m:den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𝑺</m:t>
                          </m:r>
                        </m:den>
                      </m:f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16" name="TextovéPol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295" y="2060848"/>
                <a:ext cx="1685461" cy="10129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ovéPole 5"/>
          <p:cNvSpPr txBox="1"/>
          <p:nvPr/>
        </p:nvSpPr>
        <p:spPr>
          <a:xfrm>
            <a:off x="4316527" y="3846239"/>
            <a:ext cx="4827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400" dirty="0" smtClean="0"/>
              <a:t> lat. </a:t>
            </a:r>
            <a:r>
              <a:rPr lang="cs-CZ" sz="2400" i="1" dirty="0" smtClean="0"/>
              <a:t>lux</a:t>
            </a:r>
            <a:r>
              <a:rPr lang="cs-CZ" sz="2400" dirty="0" smtClean="0"/>
              <a:t> = světlo</a:t>
            </a:r>
            <a:endParaRPr lang="cs-CZ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899592" y="4437112"/>
                <a:ext cx="2612062" cy="1265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dirty="0" smtClean="0"/>
                  <a:t>Kolmý dopad světla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𝑬</m:t>
                      </m:r>
                      <m:r>
                        <a:rPr lang="cs-CZ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𝑰</m:t>
                          </m:r>
                        </m:num>
                        <m:den>
                          <m:sSup>
                            <m:sSupPr>
                              <m:ctrlP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𝒓</m:t>
                              </m:r>
                            </m:e>
                            <m:sup>
                              <m: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sz="2800" b="1" dirty="0" smtClean="0"/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4437112"/>
                <a:ext cx="2612062" cy="1265475"/>
              </a:xfrm>
              <a:prstGeom prst="rect">
                <a:avLst/>
              </a:prstGeom>
              <a:blipFill rotWithShape="1">
                <a:blip r:embed="rId7"/>
                <a:stretch>
                  <a:fillRect l="-3738" t="-338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ulk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4752491"/>
              </p:ext>
            </p:extLst>
          </p:nvPr>
        </p:nvGraphicFramePr>
        <p:xfrm>
          <a:off x="4644008" y="4437112"/>
          <a:ext cx="4392488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296"/>
                <a:gridCol w="172819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solidFill>
                            <a:schemeClr val="bg1"/>
                          </a:solidFill>
                        </a:rPr>
                        <a:t>Zdroj</a:t>
                      </a:r>
                      <a:endParaRPr lang="cs-CZ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>
                          <a:solidFill>
                            <a:schemeClr val="bg1"/>
                          </a:solidFill>
                        </a:rPr>
                        <a:t>Osvětlení (</a:t>
                      </a:r>
                      <a:r>
                        <a:rPr lang="cs-CZ" b="1" dirty="0" err="1" smtClean="0">
                          <a:solidFill>
                            <a:schemeClr val="bg1"/>
                          </a:solidFill>
                        </a:rPr>
                        <a:t>lx</a:t>
                      </a:r>
                      <a:r>
                        <a:rPr lang="cs-CZ" b="1" dirty="0" smtClean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cs-CZ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lunce</a:t>
                      </a:r>
                      <a:r>
                        <a:rPr lang="cs-CZ" baseline="0" dirty="0" smtClean="0"/>
                        <a:t> v létě/zimě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0 000 / 10 0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Hranice tmy/šer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,1 / 1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Měsíc</a:t>
                      </a:r>
                      <a:r>
                        <a:rPr lang="cs-CZ" baseline="0" dirty="0" smtClean="0"/>
                        <a:t> v úplňku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,2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Osvětlení</a:t>
                      </a:r>
                      <a:r>
                        <a:rPr lang="cs-CZ" baseline="0" dirty="0" smtClean="0"/>
                        <a:t> pro čtení (hygiena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Osvětlení</a:t>
                      </a:r>
                      <a:r>
                        <a:rPr lang="cs-CZ" baseline="0" dirty="0" smtClean="0"/>
                        <a:t> schodiště (hygiena)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5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573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 autoUpdateAnimBg="0"/>
      <p:bldP spid="12292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dirty="0" smtClean="0"/>
              <a:t>Měření osvětlení</a:t>
            </a:r>
            <a:endParaRPr lang="cs-CZ" altLang="cs-CZ" dirty="0"/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667000" y="3048000"/>
          <a:ext cx="121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1219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ovéPole 1"/>
          <p:cNvSpPr txBox="1"/>
          <p:nvPr/>
        </p:nvSpPr>
        <p:spPr>
          <a:xfrm>
            <a:off x="611560" y="1223174"/>
            <a:ext cx="56989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cs-CZ" sz="2800" dirty="0" smtClean="0"/>
              <a:t>Luxmetr – přístroj pro měření osvětlení</a:t>
            </a:r>
            <a:endParaRPr lang="cs-CZ" sz="2800" dirty="0"/>
          </a:p>
        </p:txBody>
      </p:sp>
      <p:pic>
        <p:nvPicPr>
          <p:cNvPr id="5" name="Picture 4" descr="Luxmetr UNI-T  UT38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68" t="2779" r="31679"/>
          <a:stretch/>
        </p:blipFill>
        <p:spPr bwMode="auto">
          <a:xfrm>
            <a:off x="611560" y="2178247"/>
            <a:ext cx="1596788" cy="4167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VÃ½sledek obrÃ¡zku pro luxmetr verni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001" y="3221699"/>
            <a:ext cx="3785406" cy="3122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6" name="Picture 8" descr="SouvisejÃ­cÃ­ obrÃ¡zek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9" y="2137227"/>
            <a:ext cx="4139952" cy="4221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ovéPole 6"/>
          <p:cNvSpPr txBox="1"/>
          <p:nvPr/>
        </p:nvSpPr>
        <p:spPr>
          <a:xfrm>
            <a:off x="1042674" y="6356708"/>
            <a:ext cx="704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err="1" smtClean="0"/>
              <a:t>Profi</a:t>
            </a:r>
            <a:endParaRPr lang="cs-CZ" sz="2400" dirty="0"/>
          </a:p>
        </p:txBody>
      </p:sp>
      <p:sp>
        <p:nvSpPr>
          <p:cNvPr id="18" name="TextovéPole 17"/>
          <p:cNvSpPr txBox="1"/>
          <p:nvPr/>
        </p:nvSpPr>
        <p:spPr>
          <a:xfrm>
            <a:off x="3987684" y="6344661"/>
            <a:ext cx="9851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Vernier</a:t>
            </a:r>
            <a:endParaRPr lang="cs-CZ" sz="2400" dirty="0"/>
          </a:p>
        </p:txBody>
      </p:sp>
      <p:sp>
        <p:nvSpPr>
          <p:cNvPr id="19" name="TextovéPole 18"/>
          <p:cNvSpPr txBox="1"/>
          <p:nvPr/>
        </p:nvSpPr>
        <p:spPr>
          <a:xfrm>
            <a:off x="7452320" y="6344661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Android</a:t>
            </a:r>
            <a:endParaRPr lang="cs-CZ" sz="2400" dirty="0"/>
          </a:p>
        </p:txBody>
      </p:sp>
    </p:spTree>
    <p:extLst>
      <p:ext uri="{BB962C8B-B14F-4D97-AF65-F5344CB8AC3E}">
        <p14:creationId xmlns:p14="http://schemas.microsoft.com/office/powerpoint/2010/main" val="703801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/>
              <a:t>3</a:t>
            </a:r>
            <a:r>
              <a:rPr lang="cs-CZ" dirty="0" smtClean="0"/>
              <a:t>. Záření absolutně černého tělesa</a:t>
            </a:r>
            <a:endParaRPr lang="cs-CZ" dirty="0"/>
          </a:p>
        </p:txBody>
      </p:sp>
      <p:sp>
        <p:nvSpPr>
          <p:cNvPr id="6" name="Zástupný symbol pro obsah 2"/>
          <p:cNvSpPr>
            <a:spLocks noGrp="1"/>
          </p:cNvSpPr>
          <p:nvPr/>
        </p:nvSpPr>
        <p:spPr bwMode="auto">
          <a:xfrm>
            <a:off x="467544" y="1052736"/>
            <a:ext cx="8136904" cy="3456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Elektromagnetické záření vydávají v přírodě všechna </a:t>
            </a:r>
            <a:r>
              <a:rPr lang="cs-CZ" altLang="cs-CZ" sz="2800" dirty="0" smtClean="0"/>
              <a:t>tělesa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Příčinou je tepelný pohyb atomů zdroje – záření označujeme jako </a:t>
            </a:r>
            <a:r>
              <a:rPr lang="cs-CZ" altLang="cs-CZ" sz="2800" b="1" dirty="0" smtClean="0">
                <a:solidFill>
                  <a:srgbClr val="FF0000"/>
                </a:solidFill>
              </a:rPr>
              <a:t>tepelné záření</a:t>
            </a:r>
            <a:r>
              <a:rPr lang="cs-CZ" altLang="cs-CZ" sz="2800" dirty="0" smtClean="0"/>
              <a:t>.</a:t>
            </a:r>
            <a:r>
              <a:rPr lang="cs-CZ" altLang="cs-CZ" sz="2800" dirty="0" smtClean="0"/>
              <a:t> 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Chladná </a:t>
            </a:r>
            <a:r>
              <a:rPr lang="cs-CZ" altLang="cs-CZ" sz="2800" dirty="0" smtClean="0"/>
              <a:t>vyzařují okem neviditelné infračervené záření, </a:t>
            </a:r>
            <a:r>
              <a:rPr lang="cs-CZ" altLang="cs-CZ" sz="2800" b="1" dirty="0" smtClean="0">
                <a:solidFill>
                  <a:srgbClr val="FF0000"/>
                </a:solidFill>
              </a:rPr>
              <a:t>zahřátá tělesa (asi nad 500 °C) pak záření viditelné</a:t>
            </a:r>
            <a:r>
              <a:rPr lang="cs-CZ" altLang="cs-CZ" sz="2800" dirty="0" smtClean="0"/>
              <a:t>.</a:t>
            </a:r>
          </a:p>
          <a:p>
            <a:pPr eaLnBrk="1" hangingPunct="1"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Při dopadu záření na těleso může toto těleso záření: 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cs-CZ" altLang="cs-CZ" dirty="0"/>
              <a:t> </a:t>
            </a:r>
            <a:r>
              <a:rPr lang="cs-CZ" altLang="cs-CZ" dirty="0" smtClean="0"/>
              <a:t>pohltit </a:t>
            </a:r>
            <a:r>
              <a:rPr lang="cs-CZ" altLang="cs-CZ" dirty="0" smtClean="0"/>
              <a:t>(absorbovat) </a:t>
            </a:r>
          </a:p>
          <a:p>
            <a:pPr lvl="1" eaLnBrk="1" hangingPunct="1">
              <a:buFont typeface="Wingdings" panose="05000000000000000000" pitchFamily="2" charset="2"/>
              <a:buChar char="Ø"/>
            </a:pPr>
            <a:r>
              <a:rPr lang="cs-CZ" altLang="cs-CZ" dirty="0"/>
              <a:t> </a:t>
            </a:r>
            <a:r>
              <a:rPr lang="cs-CZ" altLang="cs-CZ" dirty="0" smtClean="0"/>
              <a:t>odrazit </a:t>
            </a:r>
            <a:endParaRPr lang="cs-CZ" altLang="cs-CZ" dirty="0"/>
          </a:p>
          <a:p>
            <a:pPr marL="457200" lvl="1" indent="0" eaLnBrk="1" hangingPunct="1">
              <a:buNone/>
            </a:pPr>
            <a:endParaRPr lang="cs-CZ" altLang="cs-CZ" dirty="0" smtClean="0"/>
          </a:p>
          <a:p>
            <a:pPr eaLnBrk="1" hangingPunct="1">
              <a:buFont typeface="Wingdings" panose="05000000000000000000" pitchFamily="2" charset="2"/>
              <a:buChar char="Ø"/>
            </a:pPr>
            <a:endParaRPr lang="cs-CZ" altLang="cs-CZ" sz="2800" dirty="0" smtClean="0"/>
          </a:p>
        </p:txBody>
      </p:sp>
    </p:spTree>
    <p:extLst>
      <p:ext uri="{BB962C8B-B14F-4D97-AF65-F5344CB8AC3E}">
        <p14:creationId xmlns:p14="http://schemas.microsoft.com/office/powerpoint/2010/main" val="77240530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 smtClean="0"/>
              <a:t>absolutně černé těleso</a:t>
            </a:r>
            <a:endParaRPr lang="cs-CZ" dirty="0"/>
          </a:p>
        </p:txBody>
      </p:sp>
      <p:sp>
        <p:nvSpPr>
          <p:cNvPr id="4" name="Obdélník 3"/>
          <p:cNvSpPr/>
          <p:nvPr/>
        </p:nvSpPr>
        <p:spPr>
          <a:xfrm>
            <a:off x="2339752" y="5733256"/>
            <a:ext cx="792088" cy="432048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7" name="Picture 13" descr="Slunce_Soh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7927" y="981282"/>
            <a:ext cx="2702917" cy="2702917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bdélník 2"/>
          <p:cNvSpPr/>
          <p:nvPr/>
        </p:nvSpPr>
        <p:spPr>
          <a:xfrm>
            <a:off x="179512" y="980728"/>
            <a:ext cx="8640960" cy="56938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cs-CZ" altLang="cs-CZ" sz="2800" b="1" dirty="0">
                <a:solidFill>
                  <a:srgbClr val="FF0000"/>
                </a:solidFill>
              </a:rPr>
              <a:t>Absolutně černé těleso</a:t>
            </a:r>
            <a:r>
              <a:rPr lang="cs-CZ" altLang="cs-CZ" sz="2800" dirty="0"/>
              <a:t> </a:t>
            </a:r>
            <a:endParaRPr lang="cs-CZ" altLang="cs-CZ" sz="2800" dirty="0" smtClean="0"/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neexistuje</a:t>
            </a:r>
            <a:r>
              <a:rPr lang="cs-CZ" altLang="cs-CZ" sz="2800" dirty="0"/>
              <a:t>, je pouze </a:t>
            </a:r>
            <a:r>
              <a:rPr lang="cs-CZ" altLang="cs-CZ" sz="2800" dirty="0" smtClean="0"/>
              <a:t>abstrakcí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pohlcuje </a:t>
            </a:r>
            <a:r>
              <a:rPr lang="cs-CZ" altLang="cs-CZ" sz="2800" dirty="0"/>
              <a:t>všechnu energii na něj </a:t>
            </a:r>
            <a:r>
              <a:rPr lang="cs-CZ" altLang="cs-CZ" sz="2800" dirty="0" smtClean="0"/>
              <a:t>dopadající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nedochází </a:t>
            </a:r>
            <a:r>
              <a:rPr lang="cs-CZ" altLang="cs-CZ" sz="2800" dirty="0"/>
              <a:t>k žádnému odrazu </a:t>
            </a:r>
            <a:r>
              <a:rPr lang="cs-CZ" altLang="cs-CZ" sz="2800" dirty="0" smtClean="0"/>
              <a:t>záření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za </a:t>
            </a:r>
            <a:r>
              <a:rPr lang="cs-CZ" altLang="cs-CZ" sz="2800" dirty="0"/>
              <a:t>nízkých teplot se nám jeví dokonale </a:t>
            </a:r>
            <a:r>
              <a:rPr lang="cs-CZ" altLang="cs-CZ" sz="2800" dirty="0" smtClean="0"/>
              <a:t>černé</a:t>
            </a:r>
          </a:p>
          <a:p>
            <a:pPr marL="457200" indent="-4572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cs-CZ" altLang="cs-CZ" sz="2800" dirty="0" smtClean="0"/>
              <a:t>jeho </a:t>
            </a:r>
            <a:r>
              <a:rPr lang="cs-CZ" altLang="cs-CZ" sz="2800" dirty="0"/>
              <a:t>vlastnostem se nejvíc blíží dutina, jejíž vnitřní povrch tvoří matná černá plocha; poté je otvor dutiny černým </a:t>
            </a:r>
            <a:r>
              <a:rPr lang="cs-CZ" altLang="cs-CZ" sz="2800" dirty="0" smtClean="0"/>
              <a:t>tělesem</a:t>
            </a:r>
          </a:p>
          <a:p>
            <a:pPr marL="457200" indent="-457200">
              <a:lnSpc>
                <a:spcPct val="100000"/>
              </a:lnSpc>
              <a:buClr>
                <a:schemeClr val="tx1"/>
              </a:buClr>
              <a:buFont typeface="Wingdings" panose="05000000000000000000" pitchFamily="2" charset="2"/>
              <a:buChar char="Ø"/>
            </a:pPr>
            <a:r>
              <a:rPr lang="cs-CZ" altLang="cs-CZ" sz="2800" dirty="0"/>
              <a:t>p</a:t>
            </a:r>
            <a:r>
              <a:rPr lang="cs-CZ" altLang="cs-CZ" sz="2800" dirty="0" smtClean="0"/>
              <a:t>ozorujeme-li rozžhavené absolutně černé těleso, jeví se nejprve jako </a:t>
            </a:r>
            <a:r>
              <a:rPr lang="cs-CZ" altLang="cs-CZ" sz="2800" dirty="0" smtClean="0">
                <a:solidFill>
                  <a:schemeClr val="bg1"/>
                </a:solidFill>
              </a:rPr>
              <a:t>černé</a:t>
            </a:r>
            <a:r>
              <a:rPr lang="cs-CZ" altLang="cs-CZ" sz="2800" dirty="0" smtClean="0"/>
              <a:t>, </a:t>
            </a:r>
            <a:r>
              <a:rPr lang="cs-CZ" altLang="cs-CZ" sz="2800" dirty="0" smtClean="0">
                <a:solidFill>
                  <a:srgbClr val="FF0000"/>
                </a:solidFill>
              </a:rPr>
              <a:t>červené,</a:t>
            </a:r>
            <a:r>
              <a:rPr lang="cs-CZ" altLang="cs-CZ" sz="2800" dirty="0" smtClean="0"/>
              <a:t> se vzrůstající teplotou  jako </a:t>
            </a:r>
            <a:r>
              <a:rPr lang="cs-CZ" altLang="cs-CZ" sz="2800" dirty="0" smtClean="0">
                <a:solidFill>
                  <a:srgbClr val="F9701B"/>
                </a:solidFill>
              </a:rPr>
              <a:t>oranžové</a:t>
            </a:r>
            <a:r>
              <a:rPr lang="cs-CZ" altLang="cs-CZ" sz="2800" dirty="0" smtClean="0">
                <a:solidFill>
                  <a:srgbClr val="FF6600"/>
                </a:solidFill>
              </a:rPr>
              <a:t>,</a:t>
            </a:r>
            <a:r>
              <a:rPr lang="cs-CZ" altLang="cs-CZ" sz="2800" dirty="0" smtClean="0"/>
              <a:t> </a:t>
            </a:r>
            <a:r>
              <a:rPr lang="cs-CZ" altLang="cs-CZ" sz="2800" dirty="0" smtClean="0">
                <a:solidFill>
                  <a:srgbClr val="FFFF00"/>
                </a:solidFill>
              </a:rPr>
              <a:t>žluté</a:t>
            </a:r>
            <a:r>
              <a:rPr lang="cs-CZ" altLang="cs-CZ" sz="2800" dirty="0" smtClean="0"/>
              <a:t> a </a:t>
            </a:r>
            <a:r>
              <a:rPr lang="cs-CZ" altLang="cs-CZ" sz="2800" dirty="0" smtClean="0">
                <a:solidFill>
                  <a:srgbClr val="FFFFFF"/>
                </a:solidFill>
              </a:rPr>
              <a:t>bílé.</a:t>
            </a:r>
          </a:p>
        </p:txBody>
      </p:sp>
    </p:spTree>
    <p:extLst>
      <p:ext uri="{BB962C8B-B14F-4D97-AF65-F5344CB8AC3E}">
        <p14:creationId xmlns:p14="http://schemas.microsoft.com/office/powerpoint/2010/main" val="1881045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 smtClean="0"/>
              <a:t>absolutně černé těleso</a:t>
            </a:r>
            <a:endParaRPr lang="cs-CZ" dirty="0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881063" y="1076325"/>
            <a:ext cx="2667000" cy="32004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1054101" y="1479550"/>
            <a:ext cx="2362200" cy="2286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3359151" y="2552700"/>
            <a:ext cx="228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409951" y="2546350"/>
            <a:ext cx="161925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3435351" y="2698750"/>
            <a:ext cx="144462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>
            <a:off x="1276351" y="2165350"/>
            <a:ext cx="3733800" cy="12192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H="1">
            <a:off x="1217613" y="2071688"/>
            <a:ext cx="4038600" cy="1219200"/>
          </a:xfrm>
          <a:prstGeom prst="line">
            <a:avLst/>
          </a:prstGeom>
          <a:noFill/>
          <a:ln w="5715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 flipV="1">
            <a:off x="1276351" y="1555750"/>
            <a:ext cx="457200" cy="1676400"/>
          </a:xfrm>
          <a:prstGeom prst="line">
            <a:avLst/>
          </a:prstGeom>
          <a:noFill/>
          <a:ln w="3810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1733551" y="1555750"/>
            <a:ext cx="1600200" cy="1600200"/>
          </a:xfrm>
          <a:prstGeom prst="line">
            <a:avLst/>
          </a:prstGeom>
          <a:noFill/>
          <a:ln w="28575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 flipH="1" flipV="1">
            <a:off x="1047751" y="2417763"/>
            <a:ext cx="2209800" cy="685800"/>
          </a:xfrm>
          <a:prstGeom prst="line">
            <a:avLst/>
          </a:prstGeom>
          <a:noFill/>
          <a:ln w="1905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1047751" y="2411413"/>
            <a:ext cx="2362200" cy="1587"/>
          </a:xfrm>
          <a:prstGeom prst="line">
            <a:avLst/>
          </a:prstGeom>
          <a:noFill/>
          <a:ln w="1270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 flipH="1">
            <a:off x="1428751" y="2393950"/>
            <a:ext cx="1981200" cy="1066800"/>
          </a:xfrm>
          <a:prstGeom prst="line">
            <a:avLst/>
          </a:prstGeom>
          <a:noFill/>
          <a:ln w="9525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5670551" y="1098550"/>
            <a:ext cx="2667000" cy="320040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19" name="Oval 19"/>
          <p:cNvSpPr>
            <a:spLocks noChangeArrowheads="1"/>
          </p:cNvSpPr>
          <p:nvPr/>
        </p:nvSpPr>
        <p:spPr bwMode="auto">
          <a:xfrm>
            <a:off x="5829301" y="1479550"/>
            <a:ext cx="2362200" cy="2286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8134351" y="2552700"/>
            <a:ext cx="228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8185151" y="2546350"/>
            <a:ext cx="161925" cy="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8210551" y="2698750"/>
            <a:ext cx="144462" cy="12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3" name="Freeform 24"/>
          <p:cNvSpPr>
            <a:spLocks/>
          </p:cNvSpPr>
          <p:nvPr/>
        </p:nvSpPr>
        <p:spPr bwMode="auto">
          <a:xfrm rot="21016314">
            <a:off x="5811838" y="2470150"/>
            <a:ext cx="722313" cy="271463"/>
          </a:xfrm>
          <a:custGeom>
            <a:avLst/>
            <a:gdLst>
              <a:gd name="T0" fmla="*/ 0 w 455"/>
              <a:gd name="T1" fmla="*/ 112713 h 171"/>
              <a:gd name="T2" fmla="*/ 458788 w 455"/>
              <a:gd name="T3" fmla="*/ 271463 h 171"/>
              <a:gd name="T4" fmla="*/ 617538 w 455"/>
              <a:gd name="T5" fmla="*/ 254000 h 171"/>
              <a:gd name="T6" fmla="*/ 722313 w 455"/>
              <a:gd name="T7" fmla="*/ 219075 h 1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5" h="171">
                <a:moveTo>
                  <a:pt x="0" y="71"/>
                </a:moveTo>
                <a:cubicBezTo>
                  <a:pt x="107" y="0"/>
                  <a:pt x="193" y="140"/>
                  <a:pt x="289" y="171"/>
                </a:cubicBezTo>
                <a:cubicBezTo>
                  <a:pt x="322" y="167"/>
                  <a:pt x="356" y="167"/>
                  <a:pt x="389" y="160"/>
                </a:cubicBezTo>
                <a:cubicBezTo>
                  <a:pt x="412" y="155"/>
                  <a:pt x="455" y="138"/>
                  <a:pt x="455" y="138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4" name="Freeform 25"/>
          <p:cNvSpPr>
            <a:spLocks/>
          </p:cNvSpPr>
          <p:nvPr/>
        </p:nvSpPr>
        <p:spPr bwMode="auto">
          <a:xfrm rot="2433888">
            <a:off x="6380163" y="1708150"/>
            <a:ext cx="722313" cy="271463"/>
          </a:xfrm>
          <a:custGeom>
            <a:avLst/>
            <a:gdLst>
              <a:gd name="T0" fmla="*/ 0 w 455"/>
              <a:gd name="T1" fmla="*/ 112713 h 171"/>
              <a:gd name="T2" fmla="*/ 458788 w 455"/>
              <a:gd name="T3" fmla="*/ 271463 h 171"/>
              <a:gd name="T4" fmla="*/ 617538 w 455"/>
              <a:gd name="T5" fmla="*/ 254000 h 171"/>
              <a:gd name="T6" fmla="*/ 722313 w 455"/>
              <a:gd name="T7" fmla="*/ 219075 h 1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5" h="171">
                <a:moveTo>
                  <a:pt x="0" y="71"/>
                </a:moveTo>
                <a:cubicBezTo>
                  <a:pt x="107" y="0"/>
                  <a:pt x="193" y="140"/>
                  <a:pt x="289" y="171"/>
                </a:cubicBezTo>
                <a:cubicBezTo>
                  <a:pt x="322" y="167"/>
                  <a:pt x="356" y="167"/>
                  <a:pt x="389" y="160"/>
                </a:cubicBezTo>
                <a:cubicBezTo>
                  <a:pt x="412" y="155"/>
                  <a:pt x="455" y="138"/>
                  <a:pt x="455" y="138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5" name="Freeform 26"/>
          <p:cNvSpPr>
            <a:spLocks/>
          </p:cNvSpPr>
          <p:nvPr/>
        </p:nvSpPr>
        <p:spPr bwMode="auto">
          <a:xfrm rot="17752497">
            <a:off x="6308725" y="3228976"/>
            <a:ext cx="722313" cy="271462"/>
          </a:xfrm>
          <a:custGeom>
            <a:avLst/>
            <a:gdLst>
              <a:gd name="T0" fmla="*/ 0 w 455"/>
              <a:gd name="T1" fmla="*/ 112712 h 171"/>
              <a:gd name="T2" fmla="*/ 458788 w 455"/>
              <a:gd name="T3" fmla="*/ 271462 h 171"/>
              <a:gd name="T4" fmla="*/ 617538 w 455"/>
              <a:gd name="T5" fmla="*/ 254000 h 171"/>
              <a:gd name="T6" fmla="*/ 722313 w 455"/>
              <a:gd name="T7" fmla="*/ 219075 h 1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5" h="171">
                <a:moveTo>
                  <a:pt x="0" y="71"/>
                </a:moveTo>
                <a:cubicBezTo>
                  <a:pt x="107" y="0"/>
                  <a:pt x="193" y="140"/>
                  <a:pt x="289" y="171"/>
                </a:cubicBezTo>
                <a:cubicBezTo>
                  <a:pt x="322" y="167"/>
                  <a:pt x="356" y="167"/>
                  <a:pt x="389" y="160"/>
                </a:cubicBezTo>
                <a:cubicBezTo>
                  <a:pt x="412" y="155"/>
                  <a:pt x="455" y="138"/>
                  <a:pt x="455" y="138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6" name="Freeform 27"/>
          <p:cNvSpPr>
            <a:spLocks/>
          </p:cNvSpPr>
          <p:nvPr/>
        </p:nvSpPr>
        <p:spPr bwMode="auto">
          <a:xfrm rot="7401300">
            <a:off x="7256463" y="1933575"/>
            <a:ext cx="722313" cy="271463"/>
          </a:xfrm>
          <a:custGeom>
            <a:avLst/>
            <a:gdLst>
              <a:gd name="T0" fmla="*/ 0 w 455"/>
              <a:gd name="T1" fmla="*/ 112713 h 171"/>
              <a:gd name="T2" fmla="*/ 458788 w 455"/>
              <a:gd name="T3" fmla="*/ 271463 h 171"/>
              <a:gd name="T4" fmla="*/ 617538 w 455"/>
              <a:gd name="T5" fmla="*/ 254000 h 171"/>
              <a:gd name="T6" fmla="*/ 722313 w 455"/>
              <a:gd name="T7" fmla="*/ 219075 h 1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5" h="171">
                <a:moveTo>
                  <a:pt x="0" y="71"/>
                </a:moveTo>
                <a:cubicBezTo>
                  <a:pt x="107" y="0"/>
                  <a:pt x="193" y="140"/>
                  <a:pt x="289" y="171"/>
                </a:cubicBezTo>
                <a:cubicBezTo>
                  <a:pt x="322" y="167"/>
                  <a:pt x="356" y="167"/>
                  <a:pt x="389" y="160"/>
                </a:cubicBezTo>
                <a:cubicBezTo>
                  <a:pt x="412" y="155"/>
                  <a:pt x="455" y="138"/>
                  <a:pt x="455" y="138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7" name="Freeform 28"/>
          <p:cNvSpPr>
            <a:spLocks/>
          </p:cNvSpPr>
          <p:nvPr/>
        </p:nvSpPr>
        <p:spPr bwMode="auto">
          <a:xfrm rot="12670847">
            <a:off x="7183438" y="3079750"/>
            <a:ext cx="722313" cy="271463"/>
          </a:xfrm>
          <a:custGeom>
            <a:avLst/>
            <a:gdLst>
              <a:gd name="T0" fmla="*/ 0 w 455"/>
              <a:gd name="T1" fmla="*/ 112713 h 171"/>
              <a:gd name="T2" fmla="*/ 458788 w 455"/>
              <a:gd name="T3" fmla="*/ 271463 h 171"/>
              <a:gd name="T4" fmla="*/ 617538 w 455"/>
              <a:gd name="T5" fmla="*/ 254000 h 171"/>
              <a:gd name="T6" fmla="*/ 722313 w 455"/>
              <a:gd name="T7" fmla="*/ 219075 h 17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55" h="171">
                <a:moveTo>
                  <a:pt x="0" y="71"/>
                </a:moveTo>
                <a:cubicBezTo>
                  <a:pt x="107" y="0"/>
                  <a:pt x="193" y="140"/>
                  <a:pt x="289" y="171"/>
                </a:cubicBezTo>
                <a:cubicBezTo>
                  <a:pt x="322" y="167"/>
                  <a:pt x="356" y="167"/>
                  <a:pt x="389" y="160"/>
                </a:cubicBezTo>
                <a:cubicBezTo>
                  <a:pt x="412" y="155"/>
                  <a:pt x="455" y="138"/>
                  <a:pt x="455" y="138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7981951" y="2622550"/>
            <a:ext cx="762000" cy="1588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cs-CZ"/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V="1">
            <a:off x="1443038" y="1593850"/>
            <a:ext cx="1223963" cy="1873250"/>
          </a:xfrm>
          <a:prstGeom prst="line">
            <a:avLst/>
          </a:prstGeom>
          <a:noFill/>
          <a:ln w="6350">
            <a:solidFill>
              <a:srgbClr val="FF505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323528" y="4725144"/>
            <a:ext cx="326422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cs-CZ" altLang="cs-CZ" sz="2400" dirty="0">
                <a:latin typeface="+mn-lt"/>
                <a:cs typeface="Times New Roman" pitchFamily="18" charset="0"/>
              </a:rPr>
              <a:t>Záření dopadající z vnějšku je dokonale </a:t>
            </a:r>
            <a:r>
              <a:rPr lang="cs-CZ" altLang="cs-CZ" sz="2400" dirty="0" smtClean="0">
                <a:latin typeface="+mn-lt"/>
                <a:cs typeface="Times New Roman" pitchFamily="18" charset="0"/>
              </a:rPr>
              <a:t>pohlceno </a:t>
            </a:r>
            <a:r>
              <a:rPr lang="en-US" altLang="cs-CZ" sz="2400" dirty="0" smtClean="0">
                <a:latin typeface="+mn-lt"/>
                <a:cs typeface="Times New Roman" pitchFamily="18" charset="0"/>
              </a:rPr>
              <a:t>(</a:t>
            </a:r>
            <a:r>
              <a:rPr lang="cs-CZ" altLang="cs-CZ" sz="2400" dirty="0" smtClean="0">
                <a:latin typeface="+mn-lt"/>
                <a:cs typeface="Times New Roman" pitchFamily="18" charset="0"/>
              </a:rPr>
              <a:t>podobně </a:t>
            </a:r>
            <a:r>
              <a:rPr lang="cs-CZ" altLang="cs-CZ" sz="2400" dirty="0">
                <a:latin typeface="+mn-lt"/>
                <a:cs typeface="Times New Roman" pitchFamily="18" charset="0"/>
              </a:rPr>
              <a:t>jako u o</a:t>
            </a:r>
            <a:r>
              <a:rPr lang="en-US" altLang="cs-CZ" sz="2400" dirty="0">
                <a:latin typeface="+mn-lt"/>
                <a:cs typeface="Times New Roman" pitchFamily="18" charset="0"/>
              </a:rPr>
              <a:t>k</a:t>
            </a:r>
            <a:r>
              <a:rPr lang="cs-CZ" altLang="cs-CZ" sz="2400" dirty="0" smtClean="0">
                <a:latin typeface="+mn-lt"/>
                <a:cs typeface="Times New Roman" pitchFamily="18" charset="0"/>
              </a:rPr>
              <a:t>a, ale i Slunce</a:t>
            </a:r>
            <a:r>
              <a:rPr lang="en-US" altLang="cs-CZ" sz="2400" dirty="0" smtClean="0">
                <a:latin typeface="+mn-lt"/>
                <a:cs typeface="Times New Roman" pitchFamily="18" charset="0"/>
              </a:rPr>
              <a:t>)</a:t>
            </a:r>
            <a:r>
              <a:rPr lang="cs-CZ" altLang="cs-CZ" sz="2400" dirty="0" smtClean="0">
                <a:latin typeface="+mn-lt"/>
                <a:cs typeface="Times New Roman" pitchFamily="18" charset="0"/>
              </a:rPr>
              <a:t>.</a:t>
            </a:r>
            <a:endParaRPr lang="cs-CZ" altLang="cs-CZ" sz="2400" dirty="0">
              <a:latin typeface="+mn-lt"/>
              <a:cs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4075700" y="5805264"/>
            <a:ext cx="491842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cs-CZ" altLang="cs-CZ" sz="24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Vlnová délka vycházejícího záření závisí pouze na teplotě tělesa.</a:t>
            </a:r>
          </a:p>
        </p:txBody>
      </p:sp>
      <p:sp>
        <p:nvSpPr>
          <p:cNvPr id="3" name="Obdélník 2"/>
          <p:cNvSpPr/>
          <p:nvPr/>
        </p:nvSpPr>
        <p:spPr>
          <a:xfrm>
            <a:off x="3915684" y="4688398"/>
            <a:ext cx="52384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00FF"/>
              </a:buClr>
            </a:pPr>
            <a:r>
              <a:rPr lang="cs-CZ" altLang="cs-CZ" sz="2400" b="1" dirty="0">
                <a:solidFill>
                  <a:srgbClr val="FF0000"/>
                </a:solidFill>
              </a:rPr>
              <a:t>V absolutně černém tělese je v rovnováze vyzařování a pohlcování záření.</a:t>
            </a:r>
          </a:p>
        </p:txBody>
      </p:sp>
    </p:spTree>
    <p:extLst>
      <p:ext uri="{BB962C8B-B14F-4D97-AF65-F5344CB8AC3E}">
        <p14:creationId xmlns:p14="http://schemas.microsoft.com/office/powerpoint/2010/main" val="15172811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 smtClean="0"/>
              <a:t>Stefanův-</a:t>
            </a:r>
            <a:r>
              <a:rPr lang="cs-CZ" dirty="0" err="1" smtClean="0"/>
              <a:t>boltzmannův</a:t>
            </a:r>
            <a:r>
              <a:rPr lang="cs-CZ" dirty="0" smtClean="0"/>
              <a:t> zákon</a:t>
            </a:r>
            <a:endParaRPr lang="cs-CZ" dirty="0"/>
          </a:p>
        </p:txBody>
      </p:sp>
      <p:pic>
        <p:nvPicPr>
          <p:cNvPr id="13314" name="Picture 2" descr="PlanckÅ¯v zÃ¡k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9" y="3510509"/>
            <a:ext cx="5178092" cy="3302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179512" y="1124744"/>
            <a:ext cx="7782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400" dirty="0"/>
              <a:t>u</a:t>
            </a:r>
            <a:r>
              <a:rPr lang="cs-CZ" sz="2400" dirty="0" smtClean="0"/>
              <a:t>rčuje hodnotu celkové energie, kterou zdroj záření vyzáří za 1 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ovéPole 5"/>
              <p:cNvSpPr txBox="1"/>
              <p:nvPr/>
            </p:nvSpPr>
            <p:spPr>
              <a:xfrm>
                <a:off x="2889164" y="1586409"/>
                <a:ext cx="2363596" cy="5946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𝑴</m:t>
                          </m:r>
                        </m:e>
                        <m:sub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𝒆</m:t>
                          </m:r>
                        </m:sub>
                      </m:sSub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𝝈</m:t>
                      </m:r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𝑻</m:t>
                          </m:r>
                        </m:e>
                        <m:sup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cs-CZ" sz="32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9164" y="1586409"/>
                <a:ext cx="2363596" cy="5946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ovéPole 6"/>
              <p:cNvSpPr txBox="1"/>
              <p:nvPr/>
            </p:nvSpPr>
            <p:spPr>
              <a:xfrm>
                <a:off x="323528" y="2240289"/>
                <a:ext cx="8712968" cy="127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cs-CZ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cs-CZ" sz="2800" dirty="0" smtClean="0"/>
                  <a:t> </a:t>
                </a:r>
                <a:r>
                  <a:rPr lang="cs-CZ" sz="2800" dirty="0"/>
                  <a:t>–</a:t>
                </a:r>
                <a:r>
                  <a:rPr lang="cs-CZ" sz="2800" dirty="0" smtClean="0"/>
                  <a:t> </a:t>
                </a:r>
                <a:r>
                  <a:rPr lang="cs-CZ" sz="2400" dirty="0" smtClean="0"/>
                  <a:t>celková intenzita tepelného záření AČT        	</a:t>
                </a:r>
                <a:r>
                  <a:rPr lang="en-GB" sz="2400" dirty="0" smtClean="0"/>
                  <a:t>[</a:t>
                </a:r>
                <a:r>
                  <a:rPr lang="cs-CZ" sz="2400" dirty="0" smtClean="0"/>
                  <a:t> </a:t>
                </a:r>
                <a:r>
                  <a:rPr lang="en-GB" sz="2400" i="1" dirty="0" smtClean="0"/>
                  <a:t>M</a:t>
                </a:r>
                <a:r>
                  <a:rPr lang="en-GB" sz="2400" baseline="-25000" dirty="0" smtClean="0"/>
                  <a:t>e</a:t>
                </a:r>
                <a:r>
                  <a:rPr lang="cs-CZ" sz="2400" baseline="-25000" dirty="0" smtClean="0"/>
                  <a:t> </a:t>
                </a:r>
                <a:r>
                  <a:rPr lang="en-GB" sz="2400" dirty="0" smtClean="0"/>
                  <a:t>] </a:t>
                </a:r>
                <a:r>
                  <a:rPr lang="cs-CZ" sz="2400" dirty="0" smtClean="0"/>
                  <a:t>= W m</a:t>
                </a:r>
                <a:r>
                  <a:rPr lang="cs-CZ" sz="2400" baseline="30000" dirty="0" smtClean="0"/>
                  <a:t>-2</a:t>
                </a:r>
              </a:p>
              <a:p>
                <a:r>
                  <a:rPr lang="cs-CZ" sz="2400" dirty="0" smtClean="0"/>
                  <a:t> </a:t>
                </a:r>
                <a14:m>
                  <m:oMath xmlns:m="http://schemas.openxmlformats.org/officeDocument/2006/math">
                    <m:r>
                      <a:rPr lang="cs-CZ" sz="24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𝑻</m:t>
                    </m:r>
                  </m:oMath>
                </a14:m>
                <a:r>
                  <a:rPr lang="cs-CZ" sz="2400" dirty="0" smtClean="0"/>
                  <a:t> – termodynamická teplota				</a:t>
                </a:r>
                <a:r>
                  <a:rPr lang="en-GB" sz="2400" dirty="0" smtClean="0"/>
                  <a:t>[</a:t>
                </a:r>
                <a:r>
                  <a:rPr lang="cs-CZ" sz="2400" dirty="0" smtClean="0"/>
                  <a:t> </a:t>
                </a:r>
                <a:r>
                  <a:rPr lang="en-GB" sz="2400" i="1" dirty="0" smtClean="0"/>
                  <a:t>T</a:t>
                </a:r>
                <a:r>
                  <a:rPr lang="cs-CZ" sz="2400" i="1" dirty="0" smtClean="0"/>
                  <a:t> </a:t>
                </a:r>
                <a:r>
                  <a:rPr lang="en-GB" sz="2400" dirty="0" smtClean="0"/>
                  <a:t>] </a:t>
                </a:r>
                <a:r>
                  <a:rPr lang="cs-CZ" sz="2400" dirty="0" smtClean="0"/>
                  <a:t>  = K (kelvin)</a:t>
                </a:r>
              </a:p>
              <a:p>
                <a:r>
                  <a:rPr lang="cs-CZ" sz="2400" dirty="0" smtClean="0"/>
                  <a:t> </a:t>
                </a:r>
                <a14:m>
                  <m:oMath xmlns:m="http://schemas.openxmlformats.org/officeDocument/2006/math">
                    <m:r>
                      <a:rPr lang="cs-CZ" sz="24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𝝈</m:t>
                    </m:r>
                  </m:oMath>
                </a14:m>
                <a:r>
                  <a:rPr lang="cs-CZ" sz="2400" dirty="0" smtClean="0"/>
                  <a:t>    – Stefan-</a:t>
                </a:r>
                <a:r>
                  <a:rPr lang="cs-CZ" sz="2400" dirty="0" err="1" smtClean="0"/>
                  <a:t>Boltzmannova</a:t>
                </a:r>
                <a:r>
                  <a:rPr lang="cs-CZ" sz="2400" dirty="0" smtClean="0"/>
                  <a:t> konstanta </a:t>
                </a:r>
                <a14:m>
                  <m:oMath xmlns:m="http://schemas.openxmlformats.org/officeDocument/2006/math">
                    <m:r>
                      <a:rPr lang="cs-CZ" sz="24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𝝈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𝟓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𝟔𝟕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𝟖</m:t>
                        </m:r>
                      </m:sup>
                    </m:sSup>
                    <m:r>
                      <a:rPr lang="cs-CZ" sz="24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cs-CZ" sz="2400" b="0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W</m:t>
                    </m:r>
                    <m:r>
                      <a:rPr lang="cs-CZ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cs-CZ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cs-CZ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𝑚</m:t>
                        </m:r>
                      </m:e>
                      <m:sup>
                        <m:r>
                          <a:rPr lang="cs-CZ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2</m:t>
                        </m:r>
                      </m:sup>
                    </m:sSup>
                    <m:r>
                      <a:rPr lang="cs-CZ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cs-CZ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cs-CZ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cs-CZ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4</m:t>
                        </m:r>
                      </m:sup>
                    </m:sSup>
                  </m:oMath>
                </a14:m>
                <a:endParaRPr lang="cs-CZ" sz="2400" dirty="0"/>
              </a:p>
            </p:txBody>
          </p:sp>
        </mc:Choice>
        <mc:Fallback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240289"/>
                <a:ext cx="8712968" cy="1270220"/>
              </a:xfrm>
              <a:prstGeom prst="rect">
                <a:avLst/>
              </a:prstGeom>
              <a:blipFill rotWithShape="1">
                <a:blip r:embed="rId4"/>
                <a:stretch>
                  <a:fillRect t="-4808" b="-1057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ovéPole 7"/>
          <p:cNvSpPr txBox="1"/>
          <p:nvPr/>
        </p:nvSpPr>
        <p:spPr>
          <a:xfrm>
            <a:off x="5252760" y="3873099"/>
            <a:ext cx="38026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solidFill>
                  <a:srgbClr val="FF0000"/>
                </a:solidFill>
              </a:rPr>
              <a:t>… spektrální hustota vyzařování</a:t>
            </a:r>
            <a:endParaRPr lang="cs-CZ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ovéPole 8"/>
              <p:cNvSpPr txBox="1"/>
              <p:nvPr/>
            </p:nvSpPr>
            <p:spPr>
              <a:xfrm>
                <a:off x="4343894" y="3792140"/>
                <a:ext cx="78842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cs-CZ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𝛌</m:t>
                          </m:r>
                        </m:sub>
                      </m:sSub>
                    </m:oMath>
                  </m:oMathPara>
                </a14:m>
                <a:endParaRPr lang="cs-CZ" sz="3200" b="1" dirty="0"/>
              </a:p>
            </p:txBody>
          </p:sp>
        </mc:Choice>
        <mc:Fallback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894" y="3792140"/>
                <a:ext cx="788421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délník 9"/>
              <p:cNvSpPr/>
              <p:nvPr/>
            </p:nvSpPr>
            <p:spPr>
              <a:xfrm>
                <a:off x="1979712" y="4387360"/>
                <a:ext cx="315260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r"/>
                <a:r>
                  <a:rPr lang="cs-CZ" sz="2400" b="1" dirty="0" smtClean="0">
                    <a:solidFill>
                      <a:srgbClr val="FF0000"/>
                    </a:solidFill>
                  </a:rPr>
                  <a:t>V grafu lz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𝑴</m:t>
                        </m:r>
                      </m:e>
                      <m:sub>
                        <m:r>
                          <a:rPr lang="cs-CZ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𝒆</m:t>
                        </m:r>
                      </m:sub>
                    </m:sSub>
                  </m:oMath>
                </a14:m>
                <a:r>
                  <a:rPr lang="cs-CZ" sz="2400" dirty="0" smtClean="0"/>
                  <a:t> </a:t>
                </a:r>
                <a:r>
                  <a:rPr lang="cs-CZ" sz="2400" dirty="0" smtClean="0">
                    <a:solidFill>
                      <a:srgbClr val="FF0000"/>
                    </a:solidFill>
                  </a:rPr>
                  <a:t>znázornit jako plochu pod křivkou (funkcí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cs-CZ" sz="2400" b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𝛌</m:t>
                        </m:r>
                      </m:sub>
                    </m:sSub>
                  </m:oMath>
                </a14:m>
                <a:r>
                  <a:rPr lang="cs-CZ" sz="2400" dirty="0" smtClean="0">
                    <a:solidFill>
                      <a:srgbClr val="FF0000"/>
                    </a:solidFill>
                  </a:rPr>
                  <a:t>. </a:t>
                </a:r>
                <a:endParaRPr lang="cs-CZ" sz="24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2" y="4387360"/>
                <a:ext cx="3152603" cy="1200329"/>
              </a:xfrm>
              <a:prstGeom prst="rect">
                <a:avLst/>
              </a:prstGeom>
              <a:blipFill rotWithShape="1">
                <a:blip r:embed="rId6"/>
                <a:stretch>
                  <a:fillRect t="-4061" r="-5222" b="-11168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Obdélník 10"/>
              <p:cNvSpPr/>
              <p:nvPr/>
            </p:nvSpPr>
            <p:spPr>
              <a:xfrm>
                <a:off x="5455346" y="4529776"/>
                <a:ext cx="3731342" cy="713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cs-CZ" sz="2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cs-CZ" sz="2800" b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𝛌</m:t>
                        </m:r>
                      </m:sub>
                    </m:sSub>
                    <m:r>
                      <a:rPr lang="cs-CZ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cs-CZ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cs-CZ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𝚫</m:t>
                        </m:r>
                        <m:sSub>
                          <m:sSubPr>
                            <m:ctrlPr>
                              <a:rPr lang="cs-CZ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cs-CZ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𝑴</m:t>
                            </m:r>
                          </m:e>
                          <m:sub>
                            <m:r>
                              <a:rPr lang="cs-CZ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𝒆</m:t>
                            </m:r>
                          </m:sub>
                        </m:sSub>
                      </m:num>
                      <m:den>
                        <m:r>
                          <a:rPr lang="cs-CZ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𝚫</m:t>
                        </m:r>
                        <m:r>
                          <a:rPr lang="cs-CZ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cs-CZ" sz="28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</m:den>
                    </m:f>
                  </m:oMath>
                </a14:m>
                <a:r>
                  <a:rPr lang="cs-CZ" sz="2800" dirty="0" smtClean="0"/>
                  <a:t>   </a:t>
                </a:r>
                <a:r>
                  <a:rPr lang="cs-CZ" sz="2400" dirty="0" smtClean="0"/>
                  <a:t>pro konstantní </a:t>
                </a:r>
                <a:r>
                  <a:rPr lang="cs-CZ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endParaRPr lang="cs-CZ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5346" y="4529776"/>
                <a:ext cx="3731342" cy="713785"/>
              </a:xfrm>
              <a:prstGeom prst="rect">
                <a:avLst/>
              </a:prstGeom>
              <a:blipFill rotWithShape="1">
                <a:blip r:embed="rId7"/>
                <a:stretch>
                  <a:fillRect r="-1471" b="-341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35011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597125"/>
          </a:xfrm>
        </p:spPr>
        <p:txBody>
          <a:bodyPr/>
          <a:lstStyle/>
          <a:p>
            <a:r>
              <a:rPr lang="cs-CZ" dirty="0" err="1" smtClean="0"/>
              <a:t>Wienův</a:t>
            </a:r>
            <a:r>
              <a:rPr lang="cs-CZ" dirty="0" smtClean="0"/>
              <a:t> posunovací zákon</a:t>
            </a:r>
            <a:endParaRPr lang="cs-CZ" dirty="0"/>
          </a:p>
        </p:txBody>
      </p:sp>
      <p:pic>
        <p:nvPicPr>
          <p:cNvPr id="13314" name="Picture 2" descr="PlanckÅ¯v zÃ¡k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8" y="1606144"/>
            <a:ext cx="8996786" cy="520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4450182" y="1916832"/>
            <a:ext cx="43204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solidFill>
                  <a:srgbClr val="FF0000"/>
                </a:solidFill>
              </a:rPr>
              <a:t>S rostoucí teplotou tělesa se vyzařování tepelného záření přesouvá ke kratším vlnovým délkám (vyšším frekvencím).</a:t>
            </a:r>
            <a:endParaRPr lang="cs-CZ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ovéPole 3"/>
              <p:cNvSpPr txBox="1"/>
              <p:nvPr/>
            </p:nvSpPr>
            <p:spPr>
              <a:xfrm>
                <a:off x="74669" y="764704"/>
                <a:ext cx="8996786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cs-CZ" altLang="cs-CZ" sz="2000" dirty="0"/>
                  <a:t>Fyzikální zákon, který konstatuje, že </a:t>
                </a:r>
                <a:r>
                  <a:rPr lang="cs-CZ" altLang="cs-CZ" sz="2000" dirty="0" smtClean="0"/>
                  <a:t>při </a:t>
                </a:r>
                <a:r>
                  <a:rPr lang="cs-CZ" altLang="cs-CZ" sz="2000" dirty="0"/>
                  <a:t>záření </a:t>
                </a:r>
                <a:r>
                  <a:rPr lang="cs-CZ" altLang="cs-CZ" sz="2000" dirty="0" smtClean="0"/>
                  <a:t>AČT je </a:t>
                </a:r>
                <a:r>
                  <a:rPr lang="cs-CZ" altLang="cs-CZ" sz="2000" b="1" dirty="0" smtClean="0">
                    <a:solidFill>
                      <a:srgbClr val="FF0000"/>
                    </a:solidFill>
                  </a:rPr>
                  <a:t>maximální </a:t>
                </a:r>
                <a:r>
                  <a:rPr lang="cs-CZ" altLang="cs-CZ" sz="2000" b="1" dirty="0">
                    <a:solidFill>
                      <a:srgbClr val="FF0000"/>
                    </a:solidFill>
                  </a:rPr>
                  <a:t>energie vyzařována na vlnové </a:t>
                </a:r>
                <a:r>
                  <a:rPr lang="cs-CZ" altLang="cs-CZ" sz="2000" b="1" dirty="0" smtClean="0">
                    <a:solidFill>
                      <a:srgbClr val="FF0000"/>
                    </a:solidFill>
                  </a:rPr>
                  <a:t>dél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sz="20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𝝀</m:t>
                        </m:r>
                      </m:e>
                      <m:sub>
                        <m:r>
                          <a:rPr lang="cs-CZ" sz="20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𝒎𝒂𝒙</m:t>
                        </m:r>
                      </m:sub>
                    </m:sSub>
                  </m:oMath>
                </a14:m>
                <a:r>
                  <a:rPr lang="cs-CZ" altLang="cs-CZ" sz="2000" b="1" dirty="0" smtClean="0">
                    <a:solidFill>
                      <a:srgbClr val="FF0000"/>
                    </a:solidFill>
                  </a:rPr>
                  <a:t>, </a:t>
                </a:r>
                <a:r>
                  <a:rPr lang="cs-CZ" altLang="cs-CZ" sz="2000" b="1" dirty="0">
                    <a:solidFill>
                      <a:srgbClr val="FF0000"/>
                    </a:solidFill>
                  </a:rPr>
                  <a:t>která se s rostoucí </a:t>
                </a:r>
                <a:r>
                  <a:rPr lang="cs-CZ" altLang="cs-CZ" sz="2000" b="1" dirty="0" smtClean="0">
                    <a:solidFill>
                      <a:srgbClr val="FF0000"/>
                    </a:solidFill>
                  </a:rPr>
                  <a:t>teplotou snižuje</a:t>
                </a:r>
                <a:r>
                  <a:rPr lang="cs-CZ" altLang="cs-CZ" sz="2000" dirty="0" smtClean="0"/>
                  <a:t>.</a:t>
                </a:r>
                <a:endParaRPr lang="cs-CZ" altLang="cs-CZ" sz="2000" dirty="0"/>
              </a:p>
            </p:txBody>
          </p:sp>
        </mc:Choice>
        <mc:Fallback>
          <p:sp>
            <p:nvSpPr>
              <p:cNvPr id="4" name="TextovéPo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69" y="764704"/>
                <a:ext cx="8996786" cy="707886"/>
              </a:xfrm>
              <a:prstGeom prst="rect">
                <a:avLst/>
              </a:prstGeom>
              <a:blipFill rotWithShape="1">
                <a:blip r:embed="rId3"/>
                <a:stretch>
                  <a:fillRect t="-4274" b="-13675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ovéPole 4"/>
              <p:cNvSpPr txBox="1"/>
              <p:nvPr/>
            </p:nvSpPr>
            <p:spPr>
              <a:xfrm>
                <a:off x="5746980" y="3755982"/>
                <a:ext cx="1726883" cy="9075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𝝀</m:t>
                          </m:r>
                        </m:e>
                        <m:sub>
                          <m: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𝒎𝒂𝒙</m:t>
                          </m:r>
                        </m:sub>
                      </m:sSub>
                      <m:r>
                        <a:rPr lang="cs-CZ" sz="28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𝒃</m:t>
                          </m:r>
                        </m:num>
                        <m:den>
                          <m: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𝑻</m:t>
                          </m:r>
                        </m:den>
                      </m:f>
                    </m:oMath>
                  </m:oMathPara>
                </a14:m>
                <a:endParaRPr lang="cs-CZ" sz="2800" b="1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980" y="3755982"/>
                <a:ext cx="1726883" cy="90755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ovéPole 5"/>
              <p:cNvSpPr txBox="1"/>
              <p:nvPr/>
            </p:nvSpPr>
            <p:spPr>
              <a:xfrm>
                <a:off x="5868144" y="4797152"/>
                <a:ext cx="2525756" cy="407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𝒃</m:t>
                      </m:r>
                      <m:r>
                        <a:rPr lang="cs-CZ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cs-CZ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𝟐</m:t>
                      </m:r>
                      <m:r>
                        <a:rPr lang="cs-CZ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,</m:t>
                      </m:r>
                      <m:r>
                        <a:rPr lang="cs-CZ" sz="20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𝟗</m:t>
                      </m:r>
                      <m:r>
                        <a:rPr lang="cs-CZ" sz="20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cs-CZ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cs-CZ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cs-CZ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cs-CZ" sz="20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𝟑</m:t>
                          </m:r>
                        </m:sup>
                      </m:sSup>
                      <m:r>
                        <a:rPr lang="cs-CZ" sz="20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cs-CZ" sz="2000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𝐦</m:t>
                      </m:r>
                      <m:r>
                        <a:rPr lang="cs-CZ" sz="2000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cs-CZ" sz="2000" b="1" i="0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𝐊</m:t>
                      </m:r>
                    </m:oMath>
                  </m:oMathPara>
                </a14:m>
                <a:endParaRPr lang="cs-CZ" sz="2000" b="1" dirty="0"/>
              </a:p>
            </p:txBody>
          </p:sp>
        </mc:Choice>
        <mc:Fallback>
          <p:sp>
            <p:nvSpPr>
              <p:cNvPr id="6" name="TextovéPol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4797152"/>
                <a:ext cx="2525756" cy="40709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délník 6"/>
              <p:cNvSpPr/>
              <p:nvPr/>
            </p:nvSpPr>
            <p:spPr>
              <a:xfrm>
                <a:off x="102976" y="3140968"/>
                <a:ext cx="5228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cs-CZ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𝛌</m:t>
                          </m:r>
                        </m:sub>
                      </m:sSub>
                    </m:oMath>
                  </m:oMathPara>
                </a14:m>
                <a:endParaRPr lang="cs-CZ" b="1" dirty="0"/>
              </a:p>
            </p:txBody>
          </p:sp>
        </mc:Choice>
        <mc:Fallback>
          <p:sp>
            <p:nvSpPr>
              <p:cNvPr id="7" name="Obdélník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76" y="3140968"/>
                <a:ext cx="522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Obdélník 7"/>
              <p:cNvSpPr/>
              <p:nvPr/>
            </p:nvSpPr>
            <p:spPr>
              <a:xfrm>
                <a:off x="6203082" y="6309320"/>
                <a:ext cx="36740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𝝀</m:t>
                      </m:r>
                    </m:oMath>
                  </m:oMathPara>
                </a14:m>
                <a:endParaRPr lang="cs-CZ" dirty="0"/>
              </a:p>
            </p:txBody>
          </p:sp>
        </mc:Choice>
        <mc:Fallback>
          <p:sp>
            <p:nvSpPr>
              <p:cNvPr id="8" name="Obdélník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082" y="6309320"/>
                <a:ext cx="367408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52203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 smtClean="0"/>
              <a:t>1. PŘEHLED Elektromagnetické záření</a:t>
            </a:r>
            <a:endParaRPr lang="cs-CZ" dirty="0"/>
          </a:p>
        </p:txBody>
      </p:sp>
      <p:pic>
        <p:nvPicPr>
          <p:cNvPr id="3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540668"/>
            <a:ext cx="8229600" cy="3776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15534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Nadpis 1"/>
              <p:cNvSpPr>
                <a:spLocks noGrp="1"/>
              </p:cNvSpPr>
              <p:nvPr>
                <p:ph type="ctrTitle"/>
              </p:nvPr>
            </p:nvSpPr>
            <p:spPr>
              <a:xfrm>
                <a:off x="0" y="23563"/>
                <a:ext cx="9144000" cy="597125"/>
              </a:xfrm>
            </p:spPr>
            <p:txBody>
              <a:bodyPr/>
              <a:lstStyle/>
              <a:p>
                <a:r>
                  <a:rPr lang="cs-CZ" dirty="0" smtClean="0"/>
                  <a:t>Hledání vzorce pr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cs-CZ" b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𝛌</m:t>
                        </m:r>
                      </m:sub>
                    </m:sSub>
                  </m:oMath>
                </a14:m>
                <a:r>
                  <a:rPr lang="cs-CZ" dirty="0" smtClean="0"/>
                  <a:t> </a:t>
                </a:r>
                <a:endParaRPr lang="cs-CZ" dirty="0"/>
              </a:p>
            </p:txBody>
          </p:sp>
        </mc:Choice>
        <mc:Fallback>
          <p:sp>
            <p:nvSpPr>
              <p:cNvPr id="2" name="Nadpis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0" y="23563"/>
                <a:ext cx="9144000" cy="597125"/>
              </a:xfrm>
              <a:blipFill rotWithShape="1">
                <a:blip r:embed="rId3"/>
                <a:stretch>
                  <a:fillRect t="-10204" b="-3367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bdélník 8"/>
          <p:cNvSpPr/>
          <p:nvPr/>
        </p:nvSpPr>
        <p:spPr>
          <a:xfrm>
            <a:off x="103850" y="692696"/>
            <a:ext cx="89326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1125"/>
              </a:spcBef>
              <a:buClr>
                <a:srgbClr val="0000FF"/>
              </a:buClr>
            </a:pPr>
            <a:r>
              <a:rPr lang="cs-CZ" altLang="cs-CZ" sz="2200" dirty="0" smtClean="0"/>
              <a:t>1896 – </a:t>
            </a:r>
            <a:r>
              <a:rPr lang="cs-CZ" altLang="cs-CZ" sz="2200" dirty="0" err="1" smtClean="0">
                <a:solidFill>
                  <a:srgbClr val="00B0F0"/>
                </a:solidFill>
              </a:rPr>
              <a:t>Wienův</a:t>
            </a:r>
            <a:r>
              <a:rPr lang="cs-CZ" altLang="cs-CZ" sz="2200" dirty="0" smtClean="0">
                <a:solidFill>
                  <a:srgbClr val="00B0F0"/>
                </a:solidFill>
              </a:rPr>
              <a:t> zákon </a:t>
            </a:r>
            <a:r>
              <a:rPr lang="cs-CZ" altLang="cs-CZ" sz="2200" dirty="0" smtClean="0"/>
              <a:t>– platí v krátkovlnné oblasti a pro nízké teploty</a:t>
            </a:r>
            <a:endParaRPr lang="cs-CZ" altLang="cs-CZ" sz="22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50" y="3573016"/>
            <a:ext cx="4684174" cy="3173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délník 9"/>
              <p:cNvSpPr/>
              <p:nvPr/>
            </p:nvSpPr>
            <p:spPr>
              <a:xfrm>
                <a:off x="1043608" y="1154361"/>
                <a:ext cx="1744195" cy="980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1" i="1" smtClean="0">
                              <a:solidFill>
                                <a:srgbClr val="00B0F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1" i="1">
                              <a:solidFill>
                                <a:srgbClr val="00B0F0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cs-CZ" sz="2800" b="1">
                              <a:solidFill>
                                <a:srgbClr val="00B0F0"/>
                              </a:solidFill>
                              <a:latin typeface="Cambria Math"/>
                              <a:ea typeface="Cambria Math"/>
                            </a:rPr>
                            <m:t>𝛌</m:t>
                          </m:r>
                        </m:sub>
                      </m:sSub>
                      <m:r>
                        <a:rPr lang="cs-CZ" sz="2800" b="1" i="1" smtClean="0">
                          <a:solidFill>
                            <a:srgbClr val="00B0F0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rgbClr val="00B0F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  <m: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𝑻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cs-CZ" sz="2800" b="1" i="1" smtClean="0">
                                  <a:solidFill>
                                    <a:srgbClr val="00B0F0"/>
                                  </a:solidFill>
                                  <a:latin typeface="Cambria Math"/>
                                  <a:ea typeface="Cambria Math"/>
                                </a:rPr>
                                <m:t>𝟓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sz="2800" dirty="0">
                  <a:solidFill>
                    <a:srgbClr val="00B0F0"/>
                  </a:solidFill>
                </a:endParaRPr>
              </a:p>
            </p:txBody>
          </p:sp>
        </mc:Choice>
        <mc:Fallback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1154361"/>
                <a:ext cx="1744195" cy="98065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420079"/>
              </p:ext>
            </p:extLst>
          </p:nvPr>
        </p:nvGraphicFramePr>
        <p:xfrm>
          <a:off x="3739480" y="1175958"/>
          <a:ext cx="33528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Rovnice" r:id="rId6" imgW="1777229" imgH="482391" progId="Equation.3">
                  <p:embed/>
                </p:oleObj>
              </mc:Choice>
              <mc:Fallback>
                <p:oleObj name="Rovnice" r:id="rId6" imgW="1777229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480" y="1175958"/>
                        <a:ext cx="3352800" cy="9064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/>
          <p:cNvSpPr/>
          <p:nvPr/>
        </p:nvSpPr>
        <p:spPr>
          <a:xfrm>
            <a:off x="103850" y="2150309"/>
            <a:ext cx="89326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1125"/>
              </a:spcBef>
              <a:buClr>
                <a:srgbClr val="0000FF"/>
              </a:buClr>
            </a:pPr>
            <a:r>
              <a:rPr lang="cs-CZ" altLang="cs-CZ" sz="2200" dirty="0" smtClean="0"/>
              <a:t>1900 – </a:t>
            </a:r>
            <a:r>
              <a:rPr lang="cs-CZ" altLang="cs-CZ" sz="2200" dirty="0" err="1" smtClean="0">
                <a:solidFill>
                  <a:srgbClr val="FFFF00"/>
                </a:solidFill>
              </a:rPr>
              <a:t>Rayleighův-Jeansův</a:t>
            </a:r>
            <a:r>
              <a:rPr lang="cs-CZ" altLang="cs-CZ" sz="2200" dirty="0" smtClean="0">
                <a:solidFill>
                  <a:srgbClr val="FFFF00"/>
                </a:solidFill>
              </a:rPr>
              <a:t> zákon</a:t>
            </a:r>
            <a:r>
              <a:rPr lang="cs-CZ" altLang="cs-CZ" sz="2200" dirty="0" smtClean="0"/>
              <a:t> – platí v dlouhovlnné oblasti a pro vysoké teploty</a:t>
            </a:r>
            <a:endParaRPr lang="cs-CZ" altLang="cs-CZ" sz="2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Obdélník 15"/>
              <p:cNvSpPr/>
              <p:nvPr/>
            </p:nvSpPr>
            <p:spPr>
              <a:xfrm>
                <a:off x="1043608" y="2575497"/>
                <a:ext cx="1404359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1" i="1" smtClean="0">
                              <a:solidFill>
                                <a:srgbClr val="FFFF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1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cs-CZ" sz="2800" b="1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𝛌</m:t>
                          </m:r>
                        </m:sub>
                      </m:sSub>
                      <m:r>
                        <a:rPr lang="cs-CZ" sz="2800" b="1" i="1" smtClean="0">
                          <a:solidFill>
                            <a:srgbClr val="FFFF00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cs-CZ" sz="2800" b="1" i="1" smtClean="0">
                              <a:solidFill>
                                <a:srgbClr val="FFFF00"/>
                              </a:solidFill>
                              <a:latin typeface="Cambria Math"/>
                              <a:ea typeface="Cambria Math"/>
                            </a:rPr>
                            <m:t>𝑻</m:t>
                          </m:r>
                        </m:num>
                        <m:den>
                          <m:sSup>
                            <m:sSupPr>
                              <m:ctrlPr>
                                <a:rPr lang="cs-CZ" sz="2800" b="1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1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cs-CZ" sz="2800" b="1" i="1" smtClean="0">
                                  <a:solidFill>
                                    <a:srgbClr val="FFFF00"/>
                                  </a:solidFill>
                                  <a:latin typeface="Cambria Math"/>
                                  <a:ea typeface="Cambria Math"/>
                                </a:rPr>
                                <m:t>𝟒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sz="2800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16" name="Obdélník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575497"/>
                <a:ext cx="1404359" cy="90178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72870"/>
              </p:ext>
            </p:extLst>
          </p:nvPr>
        </p:nvGraphicFramePr>
        <p:xfrm>
          <a:off x="3779912" y="2636912"/>
          <a:ext cx="2089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Rovnice" r:id="rId9" imgW="1054100" imgH="393700" progId="Equation.3">
                  <p:embed/>
                </p:oleObj>
              </mc:Choice>
              <mc:Fallback>
                <p:oleObj name="Rovnice" r:id="rId9" imgW="10541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636912"/>
                        <a:ext cx="2089150" cy="7810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ovéPole 16"/>
          <p:cNvSpPr txBox="1"/>
          <p:nvPr/>
        </p:nvSpPr>
        <p:spPr>
          <a:xfrm>
            <a:off x="6012160" y="2703223"/>
            <a:ext cx="30243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000" dirty="0" smtClean="0"/>
              <a:t>Selhání pro krátké vlnové délky -  </a:t>
            </a:r>
            <a:r>
              <a:rPr lang="cs-CZ" sz="2000" b="1" dirty="0" smtClean="0">
                <a:solidFill>
                  <a:srgbClr val="7030A0"/>
                </a:solidFill>
              </a:rPr>
              <a:t>UV katastrofa</a:t>
            </a:r>
            <a:endParaRPr lang="cs-CZ" sz="2000" b="1" dirty="0">
              <a:solidFill>
                <a:srgbClr val="7030A0"/>
              </a:solidFill>
            </a:endParaRPr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95397"/>
              </p:ext>
            </p:extLst>
          </p:nvPr>
        </p:nvGraphicFramePr>
        <p:xfrm>
          <a:off x="6660232" y="3515528"/>
          <a:ext cx="19827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Rovnice" r:id="rId11" imgW="1066800" imgH="228600" progId="Equation.3">
                  <p:embed/>
                </p:oleObj>
              </mc:Choice>
              <mc:Fallback>
                <p:oleObj name="Rovnice" r:id="rId11" imgW="10668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515528"/>
                        <a:ext cx="1982787" cy="4238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220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Nadpis 1"/>
              <p:cNvSpPr>
                <a:spLocks noGrp="1"/>
              </p:cNvSpPr>
              <p:nvPr>
                <p:ph type="ctrTitle"/>
              </p:nvPr>
            </p:nvSpPr>
            <p:spPr>
              <a:xfrm>
                <a:off x="0" y="23563"/>
                <a:ext cx="9144000" cy="597125"/>
              </a:xfrm>
            </p:spPr>
            <p:txBody>
              <a:bodyPr/>
              <a:lstStyle/>
              <a:p>
                <a:r>
                  <a:rPr lang="cs-CZ" dirty="0" smtClean="0"/>
                  <a:t>Hledání vzorce pr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cs-CZ" b="1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cs-CZ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𝑯</m:t>
                        </m:r>
                      </m:e>
                      <m:sub>
                        <m:r>
                          <a:rPr lang="cs-CZ" b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𝛌</m:t>
                        </m:r>
                      </m:sub>
                    </m:sSub>
                  </m:oMath>
                </a14:m>
                <a:r>
                  <a:rPr lang="cs-CZ" dirty="0" smtClean="0"/>
                  <a:t> </a:t>
                </a:r>
                <a:endParaRPr lang="cs-CZ" dirty="0"/>
              </a:p>
            </p:txBody>
          </p:sp>
        </mc:Choice>
        <mc:Fallback>
          <p:sp>
            <p:nvSpPr>
              <p:cNvPr id="2" name="Nadpis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0" y="23563"/>
                <a:ext cx="9144000" cy="597125"/>
              </a:xfrm>
              <a:blipFill rotWithShape="1">
                <a:blip r:embed="rId3"/>
                <a:stretch>
                  <a:fillRect t="-10204" b="-3367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délník 9"/>
              <p:cNvSpPr/>
              <p:nvPr/>
            </p:nvSpPr>
            <p:spPr>
              <a:xfrm>
                <a:off x="171510" y="1154361"/>
                <a:ext cx="1744195" cy="11685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cs-CZ" sz="28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𝑯</m:t>
                          </m:r>
                        </m:e>
                        <m:sub>
                          <m:r>
                            <a:rPr lang="cs-CZ" sz="2800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𝛌</m:t>
                          </m:r>
                        </m:sub>
                      </m:sSub>
                      <m:r>
                        <a:rPr lang="cs-CZ" sz="28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cs-CZ" sz="28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cs-CZ" sz="28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cs-CZ" sz="28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cs-CZ" sz="28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𝝀</m:t>
                                  </m:r>
                                  <m:r>
                                    <a:rPr lang="cs-CZ" sz="28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𝑻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𝝀</m:t>
                              </m:r>
                            </m:e>
                            <m:sup>
                              <m:r>
                                <a:rPr lang="cs-CZ" sz="28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𝟑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0" name="Obdélník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10" y="1154361"/>
                <a:ext cx="1744195" cy="116859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Obdélník 14"/>
          <p:cNvSpPr/>
          <p:nvPr/>
        </p:nvSpPr>
        <p:spPr>
          <a:xfrm>
            <a:off x="103850" y="723474"/>
            <a:ext cx="893264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1125"/>
              </a:spcBef>
              <a:buClr>
                <a:srgbClr val="0000FF"/>
              </a:buClr>
            </a:pPr>
            <a:r>
              <a:rPr lang="cs-CZ" altLang="cs-CZ" sz="2200" dirty="0" smtClean="0"/>
              <a:t>1900 – </a:t>
            </a:r>
            <a:r>
              <a:rPr lang="cs-CZ" altLang="cs-CZ" sz="2200" b="1" dirty="0" smtClean="0">
                <a:solidFill>
                  <a:srgbClr val="FF0000"/>
                </a:solidFill>
              </a:rPr>
              <a:t>Planckův zákon</a:t>
            </a:r>
            <a:r>
              <a:rPr lang="cs-CZ" altLang="cs-CZ" sz="2200" dirty="0" smtClean="0"/>
              <a:t> – platí univerzálně (Max Planck, 1858 – 1947)</a:t>
            </a:r>
            <a:endParaRPr lang="cs-CZ" altLang="cs-CZ" sz="22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171186"/>
              </p:ext>
            </p:extLst>
          </p:nvPr>
        </p:nvGraphicFramePr>
        <p:xfrm>
          <a:off x="2088910" y="1376913"/>
          <a:ext cx="24812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Rovnice" r:id="rId5" imgW="1129810" imgH="431613" progId="Equation.3">
                  <p:embed/>
                </p:oleObj>
              </mc:Choice>
              <mc:Fallback>
                <p:oleObj name="Rovnice" r:id="rId5" imgW="1129810" imgH="43161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8910" y="1376913"/>
                        <a:ext cx="2481263" cy="9493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50969"/>
              </p:ext>
            </p:extLst>
          </p:nvPr>
        </p:nvGraphicFramePr>
        <p:xfrm>
          <a:off x="4932040" y="1340768"/>
          <a:ext cx="3962400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Rovnice" r:id="rId7" imgW="1879600" imgH="660400" progId="Equation.3">
                  <p:embed/>
                </p:oleObj>
              </mc:Choice>
              <mc:Fallback>
                <p:oleObj name="Rovnice" r:id="rId7" imgW="1879600" imgH="660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340768"/>
                        <a:ext cx="3962400" cy="13922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8"/>
          <p:cNvGrpSpPr>
            <a:grpSpLocks/>
          </p:cNvGrpSpPr>
          <p:nvPr/>
        </p:nvGrpSpPr>
        <p:grpSpPr bwMode="auto">
          <a:xfrm>
            <a:off x="1915705" y="2891228"/>
            <a:ext cx="6988175" cy="817562"/>
            <a:chOff x="-41" y="2838"/>
            <a:chExt cx="4402" cy="515"/>
          </a:xfrm>
          <a:noFill/>
        </p:grpSpPr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-41" y="2838"/>
              <a:ext cx="1662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cs-CZ" altLang="cs-CZ" dirty="0">
                  <a:latin typeface="Arial Narrow" pitchFamily="34" charset="0"/>
                </a:rPr>
                <a:t>Limita Planckova zákona pro </a:t>
              </a:r>
            </a:p>
          </p:txBody>
        </p:sp>
        <p:graphicFrame>
          <p:nvGraphicFramePr>
            <p:cNvPr id="2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3382694"/>
                </p:ext>
              </p:extLst>
            </p:nvPr>
          </p:nvGraphicFramePr>
          <p:xfrm>
            <a:off x="1699" y="2841"/>
            <a:ext cx="102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Rovnice" r:id="rId9" imgW="964781" imgH="215806" progId="Equation.3">
                    <p:embed/>
                  </p:oleObj>
                </mc:Choice>
                <mc:Fallback>
                  <p:oleObj name="Rovnice" r:id="rId9" imgW="96478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9" y="2841"/>
                          <a:ext cx="1024" cy="22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1"/>
            <p:cNvSpPr txBox="1">
              <a:spLocks noChangeArrowheads="1"/>
            </p:cNvSpPr>
            <p:nvPr/>
          </p:nvSpPr>
          <p:spPr bwMode="auto">
            <a:xfrm>
              <a:off x="2824" y="2838"/>
              <a:ext cx="1264" cy="233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cs-CZ" altLang="cs-CZ" dirty="0">
                  <a:latin typeface="Arial Narrow" pitchFamily="34" charset="0"/>
                </a:rPr>
                <a:t>je </a:t>
              </a:r>
              <a:r>
                <a:rPr lang="cs-CZ" altLang="cs-CZ" dirty="0" err="1">
                  <a:latin typeface="Arial Narrow" pitchFamily="34" charset="0"/>
                </a:rPr>
                <a:t>Wienův</a:t>
              </a:r>
              <a:r>
                <a:rPr lang="cs-CZ" altLang="cs-CZ" dirty="0">
                  <a:latin typeface="Arial Narrow" pitchFamily="34" charset="0"/>
                </a:rPr>
                <a:t> vzorec, </a:t>
              </a:r>
              <a:r>
                <a:rPr lang="cs-CZ" altLang="cs-CZ" dirty="0" smtClean="0">
                  <a:latin typeface="Arial Narrow" pitchFamily="34" charset="0"/>
                </a:rPr>
                <a:t>pro</a:t>
              </a:r>
              <a:endParaRPr lang="cs-CZ" altLang="cs-CZ" dirty="0">
                <a:latin typeface="Arial Narrow" pitchFamily="34" charset="0"/>
              </a:endParaRPr>
            </a:p>
          </p:txBody>
        </p:sp>
        <p:graphicFrame>
          <p:nvGraphicFramePr>
            <p:cNvPr id="2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882183"/>
                </p:ext>
              </p:extLst>
            </p:nvPr>
          </p:nvGraphicFramePr>
          <p:xfrm>
            <a:off x="1475" y="3124"/>
            <a:ext cx="1024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Rovnice" r:id="rId11" imgW="964781" imgH="215806" progId="Equation.3">
                    <p:embed/>
                  </p:oleObj>
                </mc:Choice>
                <mc:Fallback>
                  <p:oleObj name="Rovnice" r:id="rId11" imgW="96478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" y="3124"/>
                          <a:ext cx="1024" cy="229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>
              <a:off x="2553" y="3104"/>
              <a:ext cx="1808" cy="23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cs-CZ" altLang="cs-CZ" dirty="0">
                  <a:latin typeface="Arial Narrow" pitchFamily="34" charset="0"/>
                </a:rPr>
                <a:t>vyjde </a:t>
              </a:r>
              <a:r>
                <a:rPr lang="cs-CZ" altLang="cs-CZ" dirty="0" err="1">
                  <a:latin typeface="Arial Narrow" pitchFamily="34" charset="0"/>
                </a:rPr>
                <a:t>Raleighův-Jeansův</a:t>
              </a:r>
              <a:r>
                <a:rPr lang="cs-CZ" altLang="cs-CZ" dirty="0">
                  <a:latin typeface="Arial Narrow" pitchFamily="34" charset="0"/>
                </a:rPr>
                <a:t> zákon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ovéPole 4"/>
              <p:cNvSpPr txBox="1"/>
              <p:nvPr/>
            </p:nvSpPr>
            <p:spPr>
              <a:xfrm>
                <a:off x="166705" y="3789040"/>
                <a:ext cx="8852498" cy="31069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cs-CZ" sz="2400" dirty="0" smtClean="0"/>
                  <a:t>rozpor vyřešil hypotézou, že AČT nevyzařuje spojitě, ale po určitých kvantech energie, které jsou celistvým násobkem energie dané jako</a:t>
                </a:r>
                <a:br>
                  <a:rPr lang="cs-CZ" sz="2400" dirty="0" smtClean="0"/>
                </a:br>
                <a:r>
                  <a:rPr lang="cs-CZ" sz="2400" dirty="0" smtClean="0"/>
                  <a:t>				</a:t>
                </a:r>
                <a14:m>
                  <m:oMath xmlns:m="http://schemas.openxmlformats.org/officeDocument/2006/math">
                    <m:r>
                      <a:rPr lang="cs-CZ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𝑬</m:t>
                    </m:r>
                    <m:r>
                      <a:rPr lang="cs-CZ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cs-CZ" sz="2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𝒏𝒉𝒇</m:t>
                    </m:r>
                  </m:oMath>
                </a14:m>
                <a:r>
                  <a:rPr lang="cs-CZ" sz="2400" dirty="0" smtClean="0"/>
                  <a:t> </a:t>
                </a:r>
                <a:br>
                  <a:rPr lang="cs-CZ" sz="2400" dirty="0" smtClean="0"/>
                </a:br>
                <a14:m>
                  <m:oMath xmlns:m="http://schemas.openxmlformats.org/officeDocument/2006/math"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𝒉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𝟔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,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</a:rPr>
                      <m:t>𝟔𝟐𝟔</m:t>
                    </m:r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p>
                      <m:sSupPr>
                        <m:ctrlP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cs-CZ" sz="2400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𝟑𝟒</m:t>
                        </m:r>
                      </m:sup>
                    </m:sSup>
                    <m:r>
                      <a:rPr lang="cs-CZ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cs-CZ" sz="24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𝐉</m:t>
                    </m:r>
                    <m:r>
                      <a:rPr lang="cs-CZ" sz="24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a:rPr lang="cs-CZ" sz="2400" b="1" i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𝐬</m:t>
                    </m:r>
                  </m:oMath>
                </a14:m>
                <a:r>
                  <a:rPr lang="cs-CZ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lang="cs-CZ" sz="2400" b="1" dirty="0" smtClean="0"/>
                  <a:t>… </a:t>
                </a:r>
                <a:r>
                  <a:rPr lang="cs-CZ" sz="2400" dirty="0" smtClean="0"/>
                  <a:t>Planckova konstanta</a:t>
                </a:r>
                <a:br>
                  <a:rPr lang="cs-CZ" sz="2400" dirty="0" smtClean="0"/>
                </a:br>
                <a14:m>
                  <m:oMath xmlns:m="http://schemas.openxmlformats.org/officeDocument/2006/math">
                    <m:r>
                      <a:rPr lang="cs-CZ" sz="2400" b="1" i="1">
                        <a:solidFill>
                          <a:srgbClr val="FF0000"/>
                        </a:solidFill>
                        <a:latin typeface="Cambria Math"/>
                      </a:rPr>
                      <m:t>𝒇</m:t>
                    </m:r>
                  </m:oMath>
                </a14:m>
                <a:r>
                  <a:rPr lang="cs-CZ" sz="2400" b="1" dirty="0" smtClean="0"/>
                  <a:t> </a:t>
                </a:r>
                <a:r>
                  <a:rPr lang="cs-CZ" sz="2400" dirty="0" smtClean="0"/>
                  <a:t>… frekvence záření, </a:t>
                </a:r>
                <a14:m>
                  <m:oMath xmlns:m="http://schemas.openxmlformats.org/officeDocument/2006/math">
                    <m:r>
                      <a:rPr lang="cs-CZ" sz="2400" b="1" i="1">
                        <a:solidFill>
                          <a:srgbClr val="FF0000"/>
                        </a:solidFill>
                        <a:latin typeface="Cambria Math"/>
                      </a:rPr>
                      <m:t>𝒏</m:t>
                    </m:r>
                    <m:r>
                      <a:rPr lang="cs-CZ" sz="2400" b="0" i="0" smtClean="0">
                        <a:solidFill>
                          <a:srgbClr val="FF0000"/>
                        </a:solidFill>
                        <a:latin typeface="Cambria Math"/>
                      </a:rPr>
                      <m:t>=1,2,3,4,…</m:t>
                    </m:r>
                  </m:oMath>
                </a14:m>
                <a:endParaRPr lang="cs-CZ" sz="2400" dirty="0" smtClean="0"/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cs-CZ" sz="2400" dirty="0"/>
                  <a:t>p</a:t>
                </a:r>
                <a:r>
                  <a:rPr lang="cs-CZ" sz="2400" dirty="0" smtClean="0"/>
                  <a:t>oložil tak základ nové oblasti fyziky – </a:t>
                </a:r>
                <a:r>
                  <a:rPr lang="cs-CZ" sz="2400" b="1" dirty="0" smtClean="0">
                    <a:solidFill>
                      <a:srgbClr val="00B0F0"/>
                    </a:solidFill>
                  </a:rPr>
                  <a:t>kvantové fyziky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cs-CZ" sz="2400" b="1" dirty="0" smtClean="0">
                    <a:solidFill>
                      <a:srgbClr val="00B0F0"/>
                    </a:solidFill>
                  </a:rPr>
                  <a:t>1905 A. Einstein na základě kvantové hypotézy vysvětlil fotoelektrický jev (1921)</a:t>
                </a:r>
                <a:endParaRPr lang="cs-CZ" sz="2400" b="1" dirty="0" smtClean="0"/>
              </a:p>
            </p:txBody>
          </p:sp>
        </mc:Choice>
        <mc:Fallback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05" y="3789040"/>
                <a:ext cx="8852498" cy="3106941"/>
              </a:xfrm>
              <a:prstGeom prst="rect">
                <a:avLst/>
              </a:prstGeom>
              <a:blipFill rotWithShape="1">
                <a:blip r:embed="rId13"/>
                <a:stretch>
                  <a:fillRect l="-895" t="-1375" r="-1101" b="-3733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159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/>
              <a:t>4</a:t>
            </a:r>
            <a:r>
              <a:rPr lang="cs-CZ" dirty="0" smtClean="0"/>
              <a:t>. Spektra látek</a:t>
            </a:r>
            <a:endParaRPr lang="cs-CZ" dirty="0"/>
          </a:p>
        </p:txBody>
      </p:sp>
      <p:sp>
        <p:nvSpPr>
          <p:cNvPr id="4" name="Rectangle 3"/>
          <p:cNvSpPr>
            <a:spLocks noGrp="1" noChangeArrowheads="1"/>
          </p:cNvSpPr>
          <p:nvPr/>
        </p:nvSpPr>
        <p:spPr bwMode="auto">
          <a:xfrm>
            <a:off x="0" y="908720"/>
            <a:ext cx="4860032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SzPct val="130000"/>
              <a:buNone/>
            </a:pPr>
            <a:r>
              <a:rPr lang="cs-CZ" altLang="cs-CZ" sz="2400" b="1" dirty="0">
                <a:solidFill>
                  <a:srgbClr val="FF0000"/>
                </a:solidFill>
                <a:effectLst/>
              </a:rPr>
              <a:t>Emisní</a:t>
            </a:r>
            <a:r>
              <a:rPr lang="cs-CZ" altLang="cs-CZ" sz="2400" dirty="0"/>
              <a:t> – látka vyzařující určitou část </a:t>
            </a:r>
            <a:r>
              <a:rPr lang="cs-CZ" altLang="cs-CZ" sz="2400" dirty="0" err="1"/>
              <a:t>elmag</a:t>
            </a:r>
            <a:r>
              <a:rPr lang="cs-CZ" altLang="cs-CZ" sz="2400" dirty="0"/>
              <a:t>. záření</a:t>
            </a:r>
          </a:p>
          <a:p>
            <a:pPr marL="0" indent="0">
              <a:buSzPct val="130000"/>
              <a:buNone/>
            </a:pPr>
            <a:r>
              <a:rPr lang="cs-CZ" altLang="cs-CZ" sz="2400" b="1" dirty="0" smtClean="0">
                <a:solidFill>
                  <a:srgbClr val="FF0000"/>
                </a:solidFill>
              </a:rPr>
              <a:t>Absorpční </a:t>
            </a:r>
            <a:r>
              <a:rPr lang="cs-CZ" altLang="cs-CZ" sz="2400" dirty="0"/>
              <a:t>– </a:t>
            </a:r>
            <a:r>
              <a:rPr lang="cs-CZ" altLang="cs-CZ" sz="2400" dirty="0" smtClean="0"/>
              <a:t>vzniká </a:t>
            </a:r>
            <a:r>
              <a:rPr lang="cs-CZ" altLang="cs-CZ" sz="2400" dirty="0"/>
              <a:t>pohlcením světla některých vlnových délek při </a:t>
            </a:r>
            <a:r>
              <a:rPr lang="cs-CZ" altLang="cs-CZ" sz="2400" dirty="0" smtClean="0"/>
              <a:t>průchodu  	         látkou</a:t>
            </a:r>
            <a:endParaRPr lang="cs-CZ" altLang="cs-CZ" sz="2400" dirty="0"/>
          </a:p>
          <a:p>
            <a:pPr marL="0" indent="0">
              <a:buSzPct val="130000"/>
              <a:buNone/>
            </a:pPr>
            <a:endParaRPr lang="cs-CZ" altLang="cs-CZ" sz="2400" dirty="0"/>
          </a:p>
          <a:p>
            <a:pPr marL="0" indent="0">
              <a:buSzPct val="130000"/>
              <a:buNone/>
            </a:pPr>
            <a:r>
              <a:rPr lang="cs-CZ" altLang="cs-CZ" sz="2400" b="1" dirty="0">
                <a:solidFill>
                  <a:srgbClr val="FF0000"/>
                </a:solidFill>
                <a:effectLst/>
              </a:rPr>
              <a:t>Čárová</a:t>
            </a:r>
            <a:r>
              <a:rPr lang="cs-CZ" altLang="cs-CZ" sz="2400" dirty="0"/>
              <a:t> – spektra vyzařovaná atomy prvků</a:t>
            </a:r>
          </a:p>
          <a:p>
            <a:pPr marL="0" indent="0">
              <a:buSzPct val="130000"/>
              <a:buNone/>
            </a:pPr>
            <a:r>
              <a:rPr lang="cs-CZ" altLang="cs-CZ" sz="2400" b="1" dirty="0">
                <a:solidFill>
                  <a:srgbClr val="FF0000"/>
                </a:solidFill>
              </a:rPr>
              <a:t>Pásová</a:t>
            </a:r>
            <a:r>
              <a:rPr lang="cs-CZ" altLang="cs-CZ" sz="2400" dirty="0"/>
              <a:t> – vyzařují je molekuly</a:t>
            </a:r>
          </a:p>
          <a:p>
            <a:pPr marL="0" indent="0">
              <a:buSzPct val="130000"/>
              <a:buNone/>
            </a:pPr>
            <a:endParaRPr lang="cs-CZ" altLang="cs-CZ" sz="2400" dirty="0"/>
          </a:p>
          <a:p>
            <a:pPr marL="0" indent="0">
              <a:buSzPct val="130000"/>
              <a:buNone/>
            </a:pPr>
            <a:r>
              <a:rPr lang="cs-CZ" altLang="cs-CZ" sz="2400" b="1" dirty="0">
                <a:solidFill>
                  <a:srgbClr val="FF0000"/>
                </a:solidFill>
                <a:effectLst/>
              </a:rPr>
              <a:t>Spojitá spektra</a:t>
            </a:r>
            <a:r>
              <a:rPr lang="cs-CZ" altLang="cs-CZ" sz="2400" dirty="0"/>
              <a:t> – obsahují určitý rozsah vlnových délek</a:t>
            </a:r>
          </a:p>
          <a:p>
            <a:pPr marL="0" indent="0">
              <a:buSzPct val="130000"/>
              <a:buNone/>
            </a:pPr>
            <a:r>
              <a:rPr lang="cs-CZ" altLang="cs-CZ" sz="2400" dirty="0"/>
              <a:t> </a:t>
            </a:r>
            <a:r>
              <a:rPr lang="cs-CZ" altLang="cs-CZ" sz="2400" dirty="0" smtClean="0"/>
              <a:t>                          </a:t>
            </a:r>
            <a:r>
              <a:rPr lang="cs-CZ" altLang="cs-CZ" sz="2400" dirty="0" smtClean="0"/>
              <a:t>– </a:t>
            </a:r>
            <a:r>
              <a:rPr lang="cs-CZ" altLang="cs-CZ" sz="2400" dirty="0"/>
              <a:t>jsou vyzařována rozžhavenými pevnými </a:t>
            </a:r>
            <a:r>
              <a:rPr lang="cs-CZ" altLang="cs-CZ" sz="2400" dirty="0" smtClean="0"/>
              <a:t>tělesy</a:t>
            </a:r>
            <a:endParaRPr lang="el-GR" altLang="cs-CZ" sz="2400" dirty="0"/>
          </a:p>
        </p:txBody>
      </p:sp>
      <p:pic>
        <p:nvPicPr>
          <p:cNvPr id="5" name="Picture 5" descr="180px-Spektrum_spojite_carov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978" y="1052736"/>
            <a:ext cx="4319736" cy="3393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5292080" y="1268760"/>
            <a:ext cx="7954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chemeClr val="bg1"/>
                </a:solidFill>
              </a:rPr>
              <a:t>spojité</a:t>
            </a:r>
            <a:endParaRPr lang="cs-CZ" b="1" dirty="0">
              <a:solidFill>
                <a:schemeClr val="bg1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5292079" y="2060848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chemeClr val="bg1"/>
                </a:solidFill>
              </a:rPr>
              <a:t>č</a:t>
            </a:r>
            <a:r>
              <a:rPr lang="cs-CZ" b="1" dirty="0" smtClean="0">
                <a:solidFill>
                  <a:schemeClr val="bg1"/>
                </a:solidFill>
              </a:rPr>
              <a:t>árové emisní</a:t>
            </a:r>
            <a:endParaRPr lang="cs-CZ" b="1" dirty="0">
              <a:solidFill>
                <a:schemeClr val="bg1"/>
              </a:solidFill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5292078" y="2852936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chemeClr val="bg1"/>
                </a:solidFill>
              </a:rPr>
              <a:t>p</a:t>
            </a:r>
            <a:r>
              <a:rPr lang="cs-CZ" b="1" dirty="0" smtClean="0">
                <a:solidFill>
                  <a:schemeClr val="bg1"/>
                </a:solidFill>
              </a:rPr>
              <a:t>ásové emisní</a:t>
            </a:r>
            <a:endParaRPr lang="cs-CZ" b="1" dirty="0">
              <a:solidFill>
                <a:schemeClr val="bg1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5292080" y="3591211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chemeClr val="bg1"/>
                </a:solidFill>
              </a:rPr>
              <a:t>a</a:t>
            </a:r>
            <a:r>
              <a:rPr lang="cs-CZ" b="1" dirty="0" smtClean="0">
                <a:solidFill>
                  <a:schemeClr val="bg1"/>
                </a:solidFill>
              </a:rPr>
              <a:t>bsorpční čárové</a:t>
            </a:r>
            <a:endParaRPr lang="cs-CZ" b="1" dirty="0">
              <a:solidFill>
                <a:schemeClr val="bg1"/>
              </a:solidFill>
            </a:endParaRPr>
          </a:p>
        </p:txBody>
      </p:sp>
      <p:pic>
        <p:nvPicPr>
          <p:cNvPr id="11" name="Picture 6" descr="neont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978" y="4725144"/>
            <a:ext cx="4319736" cy="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ovéPole 11"/>
          <p:cNvSpPr txBox="1"/>
          <p:nvPr/>
        </p:nvSpPr>
        <p:spPr>
          <a:xfrm>
            <a:off x="6871846" y="4831694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Ne - emisní</a:t>
            </a:r>
            <a:endParaRPr lang="cs-CZ" dirty="0"/>
          </a:p>
        </p:txBody>
      </p:sp>
      <p:pic>
        <p:nvPicPr>
          <p:cNvPr id="13" name="Picture 7" descr="mercuryt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709" y="5517232"/>
            <a:ext cx="381635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ovéPole 13"/>
          <p:cNvSpPr txBox="1"/>
          <p:nvPr/>
        </p:nvSpPr>
        <p:spPr>
          <a:xfrm>
            <a:off x="7846071" y="5620598"/>
            <a:ext cx="1152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err="1" smtClean="0"/>
              <a:t>Hg</a:t>
            </a:r>
            <a:r>
              <a:rPr lang="cs-CZ" dirty="0" smtClean="0"/>
              <a:t> - emisn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792705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 smtClean="0"/>
              <a:t>Spektrální analýza – Emisní </a:t>
            </a:r>
            <a:r>
              <a:rPr lang="cs-CZ" dirty="0" smtClean="0"/>
              <a:t>Spektra prvků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5292079" y="2060848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chemeClr val="bg1"/>
                </a:solidFill>
              </a:rPr>
              <a:t>č</a:t>
            </a:r>
            <a:r>
              <a:rPr lang="cs-CZ" b="1" dirty="0" smtClean="0">
                <a:solidFill>
                  <a:schemeClr val="bg1"/>
                </a:solidFill>
              </a:rPr>
              <a:t>árové emisní</a:t>
            </a:r>
            <a:endParaRPr lang="cs-CZ" b="1" dirty="0">
              <a:solidFill>
                <a:schemeClr val="bg1"/>
              </a:solidFill>
            </a:endParaRPr>
          </a:p>
        </p:txBody>
      </p:sp>
      <p:pic>
        <p:nvPicPr>
          <p:cNvPr id="16386" name="Picture 2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10" y="2492896"/>
            <a:ext cx="8850981" cy="4248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167509" y="836712"/>
            <a:ext cx="88509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solidFill>
                  <a:srgbClr val="FF0000"/>
                </a:solidFill>
              </a:rPr>
              <a:t>Spektrální analýza </a:t>
            </a:r>
          </a:p>
          <a:p>
            <a:r>
              <a:rPr lang="cs-CZ" sz="2400" dirty="0" smtClean="0"/>
              <a:t>– důležitý zdroj informací o složení látky</a:t>
            </a:r>
          </a:p>
        </p:txBody>
      </p:sp>
      <p:sp>
        <p:nvSpPr>
          <p:cNvPr id="15" name="TextovéPole 14"/>
          <p:cNvSpPr txBox="1"/>
          <p:nvPr/>
        </p:nvSpPr>
        <p:spPr>
          <a:xfrm>
            <a:off x="167508" y="1589891"/>
            <a:ext cx="88509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solidFill>
                  <a:srgbClr val="FF0000"/>
                </a:solidFill>
              </a:rPr>
              <a:t>Spektroskop </a:t>
            </a:r>
          </a:p>
          <a:p>
            <a:r>
              <a:rPr lang="cs-CZ" sz="2400" dirty="0" smtClean="0"/>
              <a:t>– přístroj založený na </a:t>
            </a:r>
            <a:r>
              <a:rPr lang="cs-CZ" sz="2400" dirty="0" smtClean="0">
                <a:solidFill>
                  <a:srgbClr val="FFFF00"/>
                </a:solidFill>
              </a:rPr>
              <a:t>rozkladu světla hranolem nebo difrakční mřížkou</a:t>
            </a:r>
          </a:p>
        </p:txBody>
      </p:sp>
    </p:spTree>
    <p:extLst>
      <p:ext uri="{BB962C8B-B14F-4D97-AF65-F5344CB8AC3E}">
        <p14:creationId xmlns:p14="http://schemas.microsoft.com/office/powerpoint/2010/main" val="18633710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 smtClean="0"/>
              <a:t>Spektroskopy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5292079" y="2060848"/>
            <a:ext cx="1451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chemeClr val="bg1"/>
                </a:solidFill>
              </a:rPr>
              <a:t>č</a:t>
            </a:r>
            <a:r>
              <a:rPr lang="cs-CZ" b="1" dirty="0" smtClean="0">
                <a:solidFill>
                  <a:schemeClr val="bg1"/>
                </a:solidFill>
              </a:rPr>
              <a:t>árové emisní</a:t>
            </a:r>
            <a:endParaRPr lang="cs-CZ" b="1" dirty="0">
              <a:solidFill>
                <a:schemeClr val="bg1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167508" y="980728"/>
            <a:ext cx="4281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solidFill>
                  <a:srgbClr val="FF0000"/>
                </a:solidFill>
              </a:rPr>
              <a:t>Hranolový spektroskop </a:t>
            </a:r>
          </a:p>
        </p:txBody>
      </p:sp>
      <p:pic>
        <p:nvPicPr>
          <p:cNvPr id="8" name="Picture 4" descr="SouvisejÃ­cÃ­ obrÃ¡ze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09" y="1442393"/>
            <a:ext cx="4281556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SouvisejÃ­cÃ­ obrÃ¡zek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81" b="16441"/>
          <a:stretch/>
        </p:blipFill>
        <p:spPr bwMode="auto">
          <a:xfrm>
            <a:off x="4644007" y="1442393"/>
            <a:ext cx="4099722" cy="259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ovéPole 8"/>
          <p:cNvSpPr txBox="1"/>
          <p:nvPr/>
        </p:nvSpPr>
        <p:spPr>
          <a:xfrm>
            <a:off x="4513451" y="980728"/>
            <a:ext cx="42815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400" b="1" dirty="0" smtClean="0">
                <a:solidFill>
                  <a:srgbClr val="FF0000"/>
                </a:solidFill>
              </a:rPr>
              <a:t>Mřížkový spektroskop </a:t>
            </a:r>
          </a:p>
        </p:txBody>
      </p:sp>
      <p:pic>
        <p:nvPicPr>
          <p:cNvPr id="20484" name="Picture 4" descr="VÃ½sledek obrÃ¡zku pro grating spectroscop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4221088"/>
            <a:ext cx="4099722" cy="2472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SouvisejÃ­cÃ­ obrÃ¡ze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09" y="4221088"/>
            <a:ext cx="4281556" cy="24728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8021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0" y="23563"/>
            <a:ext cx="9144000" cy="813150"/>
          </a:xfrm>
        </p:spPr>
        <p:txBody>
          <a:bodyPr/>
          <a:lstStyle/>
          <a:p>
            <a:r>
              <a:rPr lang="cs-CZ" dirty="0"/>
              <a:t>2</a:t>
            </a:r>
            <a:r>
              <a:rPr lang="cs-CZ" dirty="0" smtClean="0"/>
              <a:t>. PŘENOS ENERGIE zářením</a:t>
            </a:r>
            <a:endParaRPr lang="cs-CZ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54" y="1916832"/>
            <a:ext cx="2794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ttp://fyzika.jreichl.com/data/optika/4_zareni_soubory/image05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900662"/>
            <a:ext cx="4824536" cy="581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40226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Fotometri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r>
              <a:rPr lang="cs-CZ" altLang="cs-CZ" sz="3200" b="1" dirty="0">
                <a:solidFill>
                  <a:srgbClr val="FF0000"/>
                </a:solidFill>
              </a:rPr>
              <a:t>Fotometrie</a:t>
            </a:r>
            <a:r>
              <a:rPr lang="cs-CZ" altLang="cs-CZ" sz="3200" b="1" dirty="0"/>
              <a:t> </a:t>
            </a:r>
            <a:r>
              <a:rPr lang="cs-CZ" altLang="cs-CZ" sz="3200" dirty="0"/>
              <a:t>je část optiky, která zkoumá světlo z hlediska jeho působení na zrakový orgán.</a:t>
            </a:r>
          </a:p>
          <a:p>
            <a:r>
              <a:rPr lang="cs-CZ" altLang="cs-CZ" sz="3200" dirty="0"/>
              <a:t>Veličiny, které určují velikost tohoto působení na lidské oko, se označují jako </a:t>
            </a:r>
            <a:r>
              <a:rPr lang="cs-CZ" altLang="cs-CZ" sz="3200" b="1" dirty="0">
                <a:solidFill>
                  <a:srgbClr val="FF0000"/>
                </a:solidFill>
              </a:rPr>
              <a:t>fotometrické veličiny</a:t>
            </a:r>
            <a:r>
              <a:rPr lang="cs-CZ" altLang="cs-CZ" sz="3200" b="1" dirty="0"/>
              <a:t>.</a:t>
            </a:r>
            <a:endParaRPr lang="cs-CZ" altLang="cs-CZ" sz="3200" dirty="0"/>
          </a:p>
        </p:txBody>
      </p:sp>
    </p:spTree>
    <p:extLst>
      <p:ext uri="{BB962C8B-B14F-4D97-AF65-F5344CB8AC3E}">
        <p14:creationId xmlns:p14="http://schemas.microsoft.com/office/powerpoint/2010/main" val="352871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099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cs-CZ"/>
              <a:t>Radiometri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3568" y="1700808"/>
            <a:ext cx="7772400" cy="4114800"/>
          </a:xfrm>
          <a:prstGeom prst="rect">
            <a:avLst/>
          </a:prstGeom>
        </p:spPr>
        <p:txBody>
          <a:bodyPr/>
          <a:lstStyle/>
          <a:p>
            <a:r>
              <a:rPr lang="cs-CZ" altLang="cs-CZ" sz="3200" b="1" dirty="0">
                <a:solidFill>
                  <a:srgbClr val="FF0000"/>
                </a:solidFill>
              </a:rPr>
              <a:t>Radiometrie</a:t>
            </a:r>
            <a:r>
              <a:rPr lang="cs-CZ" altLang="cs-CZ" sz="3200" dirty="0"/>
              <a:t> je část optiky, která se zabývá měřením elektromagnetického záření, včetně světla.</a:t>
            </a:r>
          </a:p>
          <a:p>
            <a:r>
              <a:rPr lang="cs-CZ" altLang="cs-CZ" sz="3200" dirty="0"/>
              <a:t>Radiometrie se zabývá </a:t>
            </a:r>
            <a:r>
              <a:rPr lang="cs-CZ" altLang="cs-CZ" sz="3200" b="1" dirty="0">
                <a:solidFill>
                  <a:srgbClr val="FF0000"/>
                </a:solidFill>
              </a:rPr>
              <a:t>absolutními veličinami</a:t>
            </a:r>
            <a:r>
              <a:rPr lang="cs-CZ" altLang="cs-CZ" sz="3200" dirty="0"/>
              <a:t>, zatímco fotometrie studuje obdobné veličiny, avšak z hlediska jejich působení na lidské oko (astronomie).</a:t>
            </a:r>
          </a:p>
          <a:p>
            <a:endParaRPr lang="cs-CZ" altLang="cs-CZ" sz="3200" dirty="0"/>
          </a:p>
        </p:txBody>
      </p:sp>
    </p:spTree>
    <p:extLst>
      <p:ext uri="{BB962C8B-B14F-4D97-AF65-F5344CB8AC3E}">
        <p14:creationId xmlns:p14="http://schemas.microsoft.com/office/powerpoint/2010/main" val="102333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build="p" autoUpdateAnimBg="0"/>
      <p:bldP spid="512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sz="2800" dirty="0" smtClean="0">
                <a:solidFill>
                  <a:schemeClr val="tx1"/>
                </a:solidFill>
                <a:latin typeface="Times New Roman;TimesNewRoman"/>
              </a:rPr>
              <a:t>jednotky úhlů</a:t>
            </a:r>
            <a:endParaRPr lang="cs-CZ" altLang="cs-CZ" dirty="0">
              <a:solidFill>
                <a:schemeClr val="tx1"/>
              </a:solidFill>
              <a:latin typeface="Times New Roman;TimesNewRoman"/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11560" y="1023938"/>
            <a:ext cx="3810000" cy="4637310"/>
          </a:xfrm>
          <a:prstGeom prst="rect">
            <a:avLst/>
          </a:prstGeom>
        </p:spPr>
        <p:txBody>
          <a:bodyPr/>
          <a:lstStyle/>
          <a:p>
            <a:r>
              <a:rPr lang="cs-CZ" altLang="cs-CZ" sz="2400" b="1" dirty="0"/>
              <a:t>rovinný úhel </a:t>
            </a:r>
            <a:r>
              <a:rPr lang="cs-CZ" altLang="cs-CZ" sz="2400" dirty="0">
                <a:latin typeface="Times New Roman;OpenSymbol"/>
                <a:sym typeface="Symbol" pitchFamily="18" charset="2"/>
              </a:rPr>
              <a:t></a:t>
            </a:r>
          </a:p>
          <a:p>
            <a:r>
              <a:rPr lang="cs-CZ" altLang="cs-CZ" sz="2400" dirty="0">
                <a:latin typeface="Times New Roman;OpenSymbol"/>
                <a:sym typeface="Symbol" pitchFamily="18" charset="2"/>
              </a:rPr>
              <a:t>1 rad</a:t>
            </a:r>
          </a:p>
          <a:p>
            <a:endParaRPr lang="cs-CZ" altLang="cs-CZ" sz="2400" dirty="0">
              <a:latin typeface="Times New Roman;OpenSymbol"/>
              <a:sym typeface="Symbol" pitchFamily="18" charset="2"/>
            </a:endParaRPr>
          </a:p>
          <a:p>
            <a:endParaRPr lang="cs-CZ" altLang="cs-CZ" sz="2400" dirty="0">
              <a:latin typeface="Times New Roman;OpenSymbol"/>
              <a:sym typeface="Symbol" pitchFamily="18" charset="2"/>
            </a:endParaRPr>
          </a:p>
          <a:p>
            <a:endParaRPr lang="cs-CZ" altLang="cs-CZ" sz="2400" dirty="0">
              <a:latin typeface="Times New Roman;OpenSymbol"/>
              <a:sym typeface="Symbol" pitchFamily="18" charset="2"/>
            </a:endParaRPr>
          </a:p>
          <a:p>
            <a:endParaRPr lang="cs-CZ" altLang="cs-CZ" sz="2400" dirty="0">
              <a:latin typeface="Times New Roman;OpenSymbol"/>
              <a:sym typeface="Symbol" pitchFamily="18" charset="2"/>
            </a:endParaRPr>
          </a:p>
          <a:p>
            <a:r>
              <a:rPr lang="cs-CZ" altLang="cs-CZ" sz="2400" dirty="0"/>
              <a:t>1 radián – úhel, který vytkne na jednotkové kružnice oblouk o délce 1 </a:t>
            </a:r>
            <a:r>
              <a:rPr lang="cs-CZ" altLang="cs-CZ" sz="2400" dirty="0" smtClean="0"/>
              <a:t>m</a:t>
            </a:r>
            <a:endParaRPr lang="cs-CZ" altLang="cs-CZ" sz="2400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49788" y="1109663"/>
            <a:ext cx="3810000" cy="4114800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r>
              <a:rPr lang="cs-CZ" altLang="cs-CZ" sz="2400" b="1" dirty="0"/>
              <a:t>prostorový úhel </a:t>
            </a:r>
            <a:r>
              <a:rPr lang="cs-CZ" altLang="cs-CZ" sz="2400" b="1" dirty="0">
                <a:sym typeface="Symbol" pitchFamily="18" charset="2"/>
              </a:rPr>
              <a:t></a:t>
            </a:r>
          </a:p>
          <a:p>
            <a:r>
              <a:rPr lang="cs-CZ" altLang="cs-CZ" sz="2400" b="1" dirty="0">
                <a:sym typeface="Symbol" pitchFamily="18" charset="2"/>
              </a:rPr>
              <a:t>1 </a:t>
            </a:r>
            <a:r>
              <a:rPr lang="cs-CZ" altLang="cs-CZ" sz="2400" b="1" dirty="0" err="1">
                <a:sym typeface="Symbol" pitchFamily="18" charset="2"/>
              </a:rPr>
              <a:t>sr</a:t>
            </a:r>
            <a:endParaRPr lang="cs-CZ" altLang="cs-CZ" sz="2400" b="1" dirty="0">
              <a:sym typeface="Symbol" pitchFamily="18" charset="2"/>
            </a:endParaRPr>
          </a:p>
          <a:p>
            <a:endParaRPr lang="cs-CZ" altLang="cs-CZ" b="1" dirty="0">
              <a:sym typeface="Symbol" pitchFamily="18" charset="2"/>
            </a:endParaRPr>
          </a:p>
          <a:p>
            <a:endParaRPr lang="cs-CZ" altLang="cs-CZ" b="1" dirty="0">
              <a:sym typeface="Symbol" pitchFamily="18" charset="2"/>
            </a:endParaRPr>
          </a:p>
          <a:p>
            <a:endParaRPr lang="cs-CZ" altLang="cs-CZ" b="1" dirty="0">
              <a:sym typeface="Symbol" pitchFamily="18" charset="2"/>
            </a:endParaRPr>
          </a:p>
          <a:p>
            <a:endParaRPr lang="cs-CZ" altLang="cs-CZ" b="1" dirty="0">
              <a:sym typeface="Symbol" pitchFamily="18" charset="2"/>
            </a:endParaRPr>
          </a:p>
          <a:p>
            <a:endParaRPr lang="cs-CZ" altLang="cs-CZ" sz="1600" dirty="0" smtClean="0"/>
          </a:p>
          <a:p>
            <a:endParaRPr lang="cs-CZ" altLang="cs-CZ" sz="1600" dirty="0"/>
          </a:p>
          <a:p>
            <a:endParaRPr lang="cs-CZ" altLang="cs-CZ" sz="1600" dirty="0" smtClean="0"/>
          </a:p>
          <a:p>
            <a:endParaRPr lang="cs-CZ" altLang="cs-CZ" sz="1600" dirty="0"/>
          </a:p>
          <a:p>
            <a:r>
              <a:rPr lang="cs-CZ" altLang="cs-CZ" sz="2400" dirty="0" smtClean="0"/>
              <a:t>1 </a:t>
            </a:r>
            <a:r>
              <a:rPr lang="cs-CZ" altLang="cs-CZ" sz="2400" dirty="0"/>
              <a:t>steradián – úhel, který ze středu vytkne na jednotkové kouli plochu 1 </a:t>
            </a:r>
            <a:r>
              <a:rPr lang="cs-CZ" altLang="cs-CZ" sz="2400" dirty="0" smtClean="0"/>
              <a:t>m</a:t>
            </a:r>
            <a:r>
              <a:rPr lang="cs-CZ" altLang="cs-CZ" sz="2400" baseline="30000" dirty="0" smtClean="0"/>
              <a:t>2</a:t>
            </a:r>
            <a:endParaRPr lang="cs-CZ" altLang="cs-CZ" sz="2400" dirty="0"/>
          </a:p>
        </p:txBody>
      </p:sp>
      <p:sp>
        <p:nvSpPr>
          <p:cNvPr id="9230" name="Freeform 14"/>
          <p:cNvSpPr>
            <a:spLocks/>
          </p:cNvSpPr>
          <p:nvPr/>
        </p:nvSpPr>
        <p:spPr bwMode="auto">
          <a:xfrm>
            <a:off x="5715000" y="2667000"/>
            <a:ext cx="2297113" cy="2320925"/>
          </a:xfrm>
          <a:custGeom>
            <a:avLst/>
            <a:gdLst>
              <a:gd name="T0" fmla="*/ 647 w 1447"/>
              <a:gd name="T1" fmla="*/ 1456 h 1462"/>
              <a:gd name="T2" fmla="*/ 559 w 1447"/>
              <a:gd name="T3" fmla="*/ 1444 h 1462"/>
              <a:gd name="T4" fmla="*/ 470 w 1447"/>
              <a:gd name="T5" fmla="*/ 1414 h 1462"/>
              <a:gd name="T6" fmla="*/ 382 w 1447"/>
              <a:gd name="T7" fmla="*/ 1373 h 1462"/>
              <a:gd name="T8" fmla="*/ 300 w 1447"/>
              <a:gd name="T9" fmla="*/ 1325 h 1462"/>
              <a:gd name="T10" fmla="*/ 229 w 1447"/>
              <a:gd name="T11" fmla="*/ 1266 h 1462"/>
              <a:gd name="T12" fmla="*/ 165 w 1447"/>
              <a:gd name="T13" fmla="*/ 1195 h 1462"/>
              <a:gd name="T14" fmla="*/ 112 w 1447"/>
              <a:gd name="T15" fmla="*/ 1117 h 1462"/>
              <a:gd name="T16" fmla="*/ 65 w 1447"/>
              <a:gd name="T17" fmla="*/ 1028 h 1462"/>
              <a:gd name="T18" fmla="*/ 29 w 1447"/>
              <a:gd name="T19" fmla="*/ 939 h 1462"/>
              <a:gd name="T20" fmla="*/ 12 w 1447"/>
              <a:gd name="T21" fmla="*/ 850 h 1462"/>
              <a:gd name="T22" fmla="*/ 0 w 1447"/>
              <a:gd name="T23" fmla="*/ 755 h 1462"/>
              <a:gd name="T24" fmla="*/ 6 w 1447"/>
              <a:gd name="T25" fmla="*/ 654 h 1462"/>
              <a:gd name="T26" fmla="*/ 18 w 1447"/>
              <a:gd name="T27" fmla="*/ 565 h 1462"/>
              <a:gd name="T28" fmla="*/ 47 w 1447"/>
              <a:gd name="T29" fmla="*/ 475 h 1462"/>
              <a:gd name="T30" fmla="*/ 82 w 1447"/>
              <a:gd name="T31" fmla="*/ 386 h 1462"/>
              <a:gd name="T32" fmla="*/ 135 w 1447"/>
              <a:gd name="T33" fmla="*/ 303 h 1462"/>
              <a:gd name="T34" fmla="*/ 194 w 1447"/>
              <a:gd name="T35" fmla="*/ 232 h 1462"/>
              <a:gd name="T36" fmla="*/ 265 w 1447"/>
              <a:gd name="T37" fmla="*/ 166 h 1462"/>
              <a:gd name="T38" fmla="*/ 341 w 1447"/>
              <a:gd name="T39" fmla="*/ 113 h 1462"/>
              <a:gd name="T40" fmla="*/ 423 w 1447"/>
              <a:gd name="T41" fmla="*/ 65 h 1462"/>
              <a:gd name="T42" fmla="*/ 512 w 1447"/>
              <a:gd name="T43" fmla="*/ 30 h 1462"/>
              <a:gd name="T44" fmla="*/ 606 w 1447"/>
              <a:gd name="T45" fmla="*/ 12 h 1462"/>
              <a:gd name="T46" fmla="*/ 700 w 1447"/>
              <a:gd name="T47" fmla="*/ 0 h 1462"/>
              <a:gd name="T48" fmla="*/ 794 w 1447"/>
              <a:gd name="T49" fmla="*/ 6 h 1462"/>
              <a:gd name="T50" fmla="*/ 888 w 1447"/>
              <a:gd name="T51" fmla="*/ 18 h 1462"/>
              <a:gd name="T52" fmla="*/ 976 w 1447"/>
              <a:gd name="T53" fmla="*/ 48 h 1462"/>
              <a:gd name="T54" fmla="*/ 1064 w 1447"/>
              <a:gd name="T55" fmla="*/ 83 h 1462"/>
              <a:gd name="T56" fmla="*/ 1147 w 1447"/>
              <a:gd name="T57" fmla="*/ 137 h 1462"/>
              <a:gd name="T58" fmla="*/ 1217 w 1447"/>
              <a:gd name="T59" fmla="*/ 196 h 1462"/>
              <a:gd name="T60" fmla="*/ 1282 w 1447"/>
              <a:gd name="T61" fmla="*/ 267 h 1462"/>
              <a:gd name="T62" fmla="*/ 1335 w 1447"/>
              <a:gd name="T63" fmla="*/ 345 h 1462"/>
              <a:gd name="T64" fmla="*/ 1382 w 1447"/>
              <a:gd name="T65" fmla="*/ 428 h 1462"/>
              <a:gd name="T66" fmla="*/ 1417 w 1447"/>
              <a:gd name="T67" fmla="*/ 517 h 1462"/>
              <a:gd name="T68" fmla="*/ 1435 w 1447"/>
              <a:gd name="T69" fmla="*/ 612 h 1462"/>
              <a:gd name="T70" fmla="*/ 1447 w 1447"/>
              <a:gd name="T71" fmla="*/ 707 h 1462"/>
              <a:gd name="T72" fmla="*/ 1441 w 1447"/>
              <a:gd name="T73" fmla="*/ 802 h 1462"/>
              <a:gd name="T74" fmla="*/ 1429 w 1447"/>
              <a:gd name="T75" fmla="*/ 897 h 1462"/>
              <a:gd name="T76" fmla="*/ 1400 w 1447"/>
              <a:gd name="T77" fmla="*/ 987 h 1462"/>
              <a:gd name="T78" fmla="*/ 1358 w 1447"/>
              <a:gd name="T79" fmla="*/ 1076 h 1462"/>
              <a:gd name="T80" fmla="*/ 1311 w 1447"/>
              <a:gd name="T81" fmla="*/ 1159 h 1462"/>
              <a:gd name="T82" fmla="*/ 1253 w 1447"/>
              <a:gd name="T83" fmla="*/ 1230 h 1462"/>
              <a:gd name="T84" fmla="*/ 1182 w 1447"/>
              <a:gd name="T85" fmla="*/ 1296 h 1462"/>
              <a:gd name="T86" fmla="*/ 1106 w 1447"/>
              <a:gd name="T87" fmla="*/ 1349 h 1462"/>
              <a:gd name="T88" fmla="*/ 1017 w 1447"/>
              <a:gd name="T89" fmla="*/ 1397 h 1462"/>
              <a:gd name="T90" fmla="*/ 929 w 1447"/>
              <a:gd name="T91" fmla="*/ 1432 h 1462"/>
              <a:gd name="T92" fmla="*/ 841 w 1447"/>
              <a:gd name="T93" fmla="*/ 1450 h 1462"/>
              <a:gd name="T94" fmla="*/ 747 w 1447"/>
              <a:gd name="T95" fmla="*/ 1462 h 14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1447" h="1462">
                <a:moveTo>
                  <a:pt x="723" y="1462"/>
                </a:moveTo>
                <a:lnTo>
                  <a:pt x="700" y="1462"/>
                </a:lnTo>
                <a:lnTo>
                  <a:pt x="676" y="1456"/>
                </a:lnTo>
                <a:lnTo>
                  <a:pt x="647" y="1456"/>
                </a:lnTo>
                <a:lnTo>
                  <a:pt x="629" y="1456"/>
                </a:lnTo>
                <a:lnTo>
                  <a:pt x="606" y="1450"/>
                </a:lnTo>
                <a:lnTo>
                  <a:pt x="582" y="1444"/>
                </a:lnTo>
                <a:lnTo>
                  <a:pt x="559" y="1444"/>
                </a:lnTo>
                <a:lnTo>
                  <a:pt x="535" y="1438"/>
                </a:lnTo>
                <a:lnTo>
                  <a:pt x="512" y="1432"/>
                </a:lnTo>
                <a:lnTo>
                  <a:pt x="494" y="1420"/>
                </a:lnTo>
                <a:lnTo>
                  <a:pt x="470" y="1414"/>
                </a:lnTo>
                <a:lnTo>
                  <a:pt x="447" y="1409"/>
                </a:lnTo>
                <a:lnTo>
                  <a:pt x="423" y="1397"/>
                </a:lnTo>
                <a:lnTo>
                  <a:pt x="406" y="1385"/>
                </a:lnTo>
                <a:lnTo>
                  <a:pt x="382" y="1373"/>
                </a:lnTo>
                <a:lnTo>
                  <a:pt x="359" y="1361"/>
                </a:lnTo>
                <a:lnTo>
                  <a:pt x="341" y="1349"/>
                </a:lnTo>
                <a:lnTo>
                  <a:pt x="318" y="1337"/>
                </a:lnTo>
                <a:lnTo>
                  <a:pt x="300" y="1325"/>
                </a:lnTo>
                <a:lnTo>
                  <a:pt x="282" y="1307"/>
                </a:lnTo>
                <a:lnTo>
                  <a:pt x="265" y="1296"/>
                </a:lnTo>
                <a:lnTo>
                  <a:pt x="247" y="1278"/>
                </a:lnTo>
                <a:lnTo>
                  <a:pt x="229" y="1266"/>
                </a:lnTo>
                <a:lnTo>
                  <a:pt x="212" y="1248"/>
                </a:lnTo>
                <a:lnTo>
                  <a:pt x="194" y="1230"/>
                </a:lnTo>
                <a:lnTo>
                  <a:pt x="182" y="1212"/>
                </a:lnTo>
                <a:lnTo>
                  <a:pt x="165" y="1195"/>
                </a:lnTo>
                <a:lnTo>
                  <a:pt x="153" y="1177"/>
                </a:lnTo>
                <a:lnTo>
                  <a:pt x="135" y="1159"/>
                </a:lnTo>
                <a:lnTo>
                  <a:pt x="123" y="1135"/>
                </a:lnTo>
                <a:lnTo>
                  <a:pt x="112" y="1117"/>
                </a:lnTo>
                <a:lnTo>
                  <a:pt x="94" y="1094"/>
                </a:lnTo>
                <a:lnTo>
                  <a:pt x="82" y="1076"/>
                </a:lnTo>
                <a:lnTo>
                  <a:pt x="76" y="1052"/>
                </a:lnTo>
                <a:lnTo>
                  <a:pt x="65" y="1028"/>
                </a:lnTo>
                <a:lnTo>
                  <a:pt x="53" y="1010"/>
                </a:lnTo>
                <a:lnTo>
                  <a:pt x="47" y="987"/>
                </a:lnTo>
                <a:lnTo>
                  <a:pt x="35" y="963"/>
                </a:lnTo>
                <a:lnTo>
                  <a:pt x="29" y="939"/>
                </a:lnTo>
                <a:lnTo>
                  <a:pt x="24" y="921"/>
                </a:lnTo>
                <a:lnTo>
                  <a:pt x="18" y="897"/>
                </a:lnTo>
                <a:lnTo>
                  <a:pt x="12" y="874"/>
                </a:lnTo>
                <a:lnTo>
                  <a:pt x="12" y="850"/>
                </a:lnTo>
                <a:lnTo>
                  <a:pt x="6" y="826"/>
                </a:lnTo>
                <a:lnTo>
                  <a:pt x="6" y="802"/>
                </a:lnTo>
                <a:lnTo>
                  <a:pt x="0" y="779"/>
                </a:lnTo>
                <a:lnTo>
                  <a:pt x="0" y="755"/>
                </a:lnTo>
                <a:lnTo>
                  <a:pt x="0" y="731"/>
                </a:lnTo>
                <a:lnTo>
                  <a:pt x="0" y="707"/>
                </a:lnTo>
                <a:lnTo>
                  <a:pt x="0" y="683"/>
                </a:lnTo>
                <a:lnTo>
                  <a:pt x="6" y="654"/>
                </a:lnTo>
                <a:lnTo>
                  <a:pt x="6" y="636"/>
                </a:lnTo>
                <a:lnTo>
                  <a:pt x="12" y="612"/>
                </a:lnTo>
                <a:lnTo>
                  <a:pt x="12" y="588"/>
                </a:lnTo>
                <a:lnTo>
                  <a:pt x="18" y="565"/>
                </a:lnTo>
                <a:lnTo>
                  <a:pt x="24" y="541"/>
                </a:lnTo>
                <a:lnTo>
                  <a:pt x="29" y="517"/>
                </a:lnTo>
                <a:lnTo>
                  <a:pt x="35" y="499"/>
                </a:lnTo>
                <a:lnTo>
                  <a:pt x="47" y="475"/>
                </a:lnTo>
                <a:lnTo>
                  <a:pt x="53" y="452"/>
                </a:lnTo>
                <a:lnTo>
                  <a:pt x="65" y="428"/>
                </a:lnTo>
                <a:lnTo>
                  <a:pt x="76" y="410"/>
                </a:lnTo>
                <a:lnTo>
                  <a:pt x="82" y="386"/>
                </a:lnTo>
                <a:lnTo>
                  <a:pt x="94" y="363"/>
                </a:lnTo>
                <a:lnTo>
                  <a:pt x="112" y="345"/>
                </a:lnTo>
                <a:lnTo>
                  <a:pt x="123" y="321"/>
                </a:lnTo>
                <a:lnTo>
                  <a:pt x="135" y="303"/>
                </a:lnTo>
                <a:lnTo>
                  <a:pt x="153" y="285"/>
                </a:lnTo>
                <a:lnTo>
                  <a:pt x="165" y="267"/>
                </a:lnTo>
                <a:lnTo>
                  <a:pt x="182" y="250"/>
                </a:lnTo>
                <a:lnTo>
                  <a:pt x="194" y="232"/>
                </a:lnTo>
                <a:lnTo>
                  <a:pt x="212" y="214"/>
                </a:lnTo>
                <a:lnTo>
                  <a:pt x="229" y="196"/>
                </a:lnTo>
                <a:lnTo>
                  <a:pt x="247" y="184"/>
                </a:lnTo>
                <a:lnTo>
                  <a:pt x="265" y="166"/>
                </a:lnTo>
                <a:lnTo>
                  <a:pt x="282" y="155"/>
                </a:lnTo>
                <a:lnTo>
                  <a:pt x="300" y="137"/>
                </a:lnTo>
                <a:lnTo>
                  <a:pt x="318" y="125"/>
                </a:lnTo>
                <a:lnTo>
                  <a:pt x="341" y="113"/>
                </a:lnTo>
                <a:lnTo>
                  <a:pt x="359" y="95"/>
                </a:lnTo>
                <a:lnTo>
                  <a:pt x="382" y="83"/>
                </a:lnTo>
                <a:lnTo>
                  <a:pt x="406" y="77"/>
                </a:lnTo>
                <a:lnTo>
                  <a:pt x="423" y="65"/>
                </a:lnTo>
                <a:lnTo>
                  <a:pt x="447" y="53"/>
                </a:lnTo>
                <a:lnTo>
                  <a:pt x="470" y="48"/>
                </a:lnTo>
                <a:lnTo>
                  <a:pt x="494" y="36"/>
                </a:lnTo>
                <a:lnTo>
                  <a:pt x="512" y="30"/>
                </a:lnTo>
                <a:lnTo>
                  <a:pt x="535" y="24"/>
                </a:lnTo>
                <a:lnTo>
                  <a:pt x="559" y="18"/>
                </a:lnTo>
                <a:lnTo>
                  <a:pt x="582" y="12"/>
                </a:lnTo>
                <a:lnTo>
                  <a:pt x="606" y="12"/>
                </a:lnTo>
                <a:lnTo>
                  <a:pt x="629" y="6"/>
                </a:lnTo>
                <a:lnTo>
                  <a:pt x="647" y="6"/>
                </a:lnTo>
                <a:lnTo>
                  <a:pt x="676" y="0"/>
                </a:lnTo>
                <a:lnTo>
                  <a:pt x="700" y="0"/>
                </a:lnTo>
                <a:lnTo>
                  <a:pt x="723" y="0"/>
                </a:lnTo>
                <a:lnTo>
                  <a:pt x="747" y="0"/>
                </a:lnTo>
                <a:lnTo>
                  <a:pt x="770" y="0"/>
                </a:lnTo>
                <a:lnTo>
                  <a:pt x="794" y="6"/>
                </a:lnTo>
                <a:lnTo>
                  <a:pt x="817" y="6"/>
                </a:lnTo>
                <a:lnTo>
                  <a:pt x="841" y="12"/>
                </a:lnTo>
                <a:lnTo>
                  <a:pt x="864" y="12"/>
                </a:lnTo>
                <a:lnTo>
                  <a:pt x="888" y="18"/>
                </a:lnTo>
                <a:lnTo>
                  <a:pt x="912" y="24"/>
                </a:lnTo>
                <a:lnTo>
                  <a:pt x="929" y="30"/>
                </a:lnTo>
                <a:lnTo>
                  <a:pt x="953" y="36"/>
                </a:lnTo>
                <a:lnTo>
                  <a:pt x="976" y="48"/>
                </a:lnTo>
                <a:lnTo>
                  <a:pt x="1000" y="53"/>
                </a:lnTo>
                <a:lnTo>
                  <a:pt x="1017" y="65"/>
                </a:lnTo>
                <a:lnTo>
                  <a:pt x="1041" y="77"/>
                </a:lnTo>
                <a:lnTo>
                  <a:pt x="1064" y="83"/>
                </a:lnTo>
                <a:lnTo>
                  <a:pt x="1082" y="95"/>
                </a:lnTo>
                <a:lnTo>
                  <a:pt x="1106" y="113"/>
                </a:lnTo>
                <a:lnTo>
                  <a:pt x="1123" y="125"/>
                </a:lnTo>
                <a:lnTo>
                  <a:pt x="1147" y="137"/>
                </a:lnTo>
                <a:lnTo>
                  <a:pt x="1164" y="155"/>
                </a:lnTo>
                <a:lnTo>
                  <a:pt x="1182" y="166"/>
                </a:lnTo>
                <a:lnTo>
                  <a:pt x="1200" y="184"/>
                </a:lnTo>
                <a:lnTo>
                  <a:pt x="1217" y="196"/>
                </a:lnTo>
                <a:lnTo>
                  <a:pt x="1235" y="214"/>
                </a:lnTo>
                <a:lnTo>
                  <a:pt x="1253" y="232"/>
                </a:lnTo>
                <a:lnTo>
                  <a:pt x="1264" y="250"/>
                </a:lnTo>
                <a:lnTo>
                  <a:pt x="1282" y="267"/>
                </a:lnTo>
                <a:lnTo>
                  <a:pt x="1294" y="285"/>
                </a:lnTo>
                <a:lnTo>
                  <a:pt x="1311" y="303"/>
                </a:lnTo>
                <a:lnTo>
                  <a:pt x="1323" y="321"/>
                </a:lnTo>
                <a:lnTo>
                  <a:pt x="1335" y="345"/>
                </a:lnTo>
                <a:lnTo>
                  <a:pt x="1347" y="363"/>
                </a:lnTo>
                <a:lnTo>
                  <a:pt x="1358" y="386"/>
                </a:lnTo>
                <a:lnTo>
                  <a:pt x="1370" y="410"/>
                </a:lnTo>
                <a:lnTo>
                  <a:pt x="1382" y="428"/>
                </a:lnTo>
                <a:lnTo>
                  <a:pt x="1394" y="452"/>
                </a:lnTo>
                <a:lnTo>
                  <a:pt x="1400" y="475"/>
                </a:lnTo>
                <a:lnTo>
                  <a:pt x="1406" y="499"/>
                </a:lnTo>
                <a:lnTo>
                  <a:pt x="1417" y="517"/>
                </a:lnTo>
                <a:lnTo>
                  <a:pt x="1423" y="541"/>
                </a:lnTo>
                <a:lnTo>
                  <a:pt x="1429" y="565"/>
                </a:lnTo>
                <a:lnTo>
                  <a:pt x="1429" y="588"/>
                </a:lnTo>
                <a:lnTo>
                  <a:pt x="1435" y="612"/>
                </a:lnTo>
                <a:lnTo>
                  <a:pt x="1441" y="636"/>
                </a:lnTo>
                <a:lnTo>
                  <a:pt x="1441" y="654"/>
                </a:lnTo>
                <a:lnTo>
                  <a:pt x="1441" y="683"/>
                </a:lnTo>
                <a:lnTo>
                  <a:pt x="1447" y="707"/>
                </a:lnTo>
                <a:lnTo>
                  <a:pt x="1447" y="731"/>
                </a:lnTo>
                <a:lnTo>
                  <a:pt x="1447" y="755"/>
                </a:lnTo>
                <a:lnTo>
                  <a:pt x="1441" y="779"/>
                </a:lnTo>
                <a:lnTo>
                  <a:pt x="1441" y="802"/>
                </a:lnTo>
                <a:lnTo>
                  <a:pt x="1441" y="826"/>
                </a:lnTo>
                <a:lnTo>
                  <a:pt x="1435" y="850"/>
                </a:lnTo>
                <a:lnTo>
                  <a:pt x="1429" y="874"/>
                </a:lnTo>
                <a:lnTo>
                  <a:pt x="1429" y="897"/>
                </a:lnTo>
                <a:lnTo>
                  <a:pt x="1423" y="921"/>
                </a:lnTo>
                <a:lnTo>
                  <a:pt x="1417" y="939"/>
                </a:lnTo>
                <a:lnTo>
                  <a:pt x="1406" y="963"/>
                </a:lnTo>
                <a:lnTo>
                  <a:pt x="1400" y="987"/>
                </a:lnTo>
                <a:lnTo>
                  <a:pt x="1394" y="1010"/>
                </a:lnTo>
                <a:lnTo>
                  <a:pt x="1382" y="1028"/>
                </a:lnTo>
                <a:lnTo>
                  <a:pt x="1370" y="1052"/>
                </a:lnTo>
                <a:lnTo>
                  <a:pt x="1358" y="1076"/>
                </a:lnTo>
                <a:lnTo>
                  <a:pt x="1347" y="1094"/>
                </a:lnTo>
                <a:lnTo>
                  <a:pt x="1335" y="1117"/>
                </a:lnTo>
                <a:lnTo>
                  <a:pt x="1323" y="1135"/>
                </a:lnTo>
                <a:lnTo>
                  <a:pt x="1311" y="1159"/>
                </a:lnTo>
                <a:lnTo>
                  <a:pt x="1294" y="1177"/>
                </a:lnTo>
                <a:lnTo>
                  <a:pt x="1282" y="1195"/>
                </a:lnTo>
                <a:lnTo>
                  <a:pt x="1264" y="1212"/>
                </a:lnTo>
                <a:lnTo>
                  <a:pt x="1253" y="1230"/>
                </a:lnTo>
                <a:lnTo>
                  <a:pt x="1235" y="1248"/>
                </a:lnTo>
                <a:lnTo>
                  <a:pt x="1217" y="1266"/>
                </a:lnTo>
                <a:lnTo>
                  <a:pt x="1200" y="1278"/>
                </a:lnTo>
                <a:lnTo>
                  <a:pt x="1182" y="1296"/>
                </a:lnTo>
                <a:lnTo>
                  <a:pt x="1164" y="1307"/>
                </a:lnTo>
                <a:lnTo>
                  <a:pt x="1147" y="1325"/>
                </a:lnTo>
                <a:lnTo>
                  <a:pt x="1123" y="1337"/>
                </a:lnTo>
                <a:lnTo>
                  <a:pt x="1106" y="1349"/>
                </a:lnTo>
                <a:lnTo>
                  <a:pt x="1082" y="1361"/>
                </a:lnTo>
                <a:lnTo>
                  <a:pt x="1064" y="1373"/>
                </a:lnTo>
                <a:lnTo>
                  <a:pt x="1041" y="1385"/>
                </a:lnTo>
                <a:lnTo>
                  <a:pt x="1017" y="1397"/>
                </a:lnTo>
                <a:lnTo>
                  <a:pt x="1000" y="1409"/>
                </a:lnTo>
                <a:lnTo>
                  <a:pt x="976" y="1414"/>
                </a:lnTo>
                <a:lnTo>
                  <a:pt x="953" y="1420"/>
                </a:lnTo>
                <a:lnTo>
                  <a:pt x="929" y="1432"/>
                </a:lnTo>
                <a:lnTo>
                  <a:pt x="912" y="1438"/>
                </a:lnTo>
                <a:lnTo>
                  <a:pt x="888" y="1444"/>
                </a:lnTo>
                <a:lnTo>
                  <a:pt x="864" y="1444"/>
                </a:lnTo>
                <a:lnTo>
                  <a:pt x="841" y="1450"/>
                </a:lnTo>
                <a:lnTo>
                  <a:pt x="817" y="1456"/>
                </a:lnTo>
                <a:lnTo>
                  <a:pt x="794" y="1456"/>
                </a:lnTo>
                <a:lnTo>
                  <a:pt x="770" y="1456"/>
                </a:lnTo>
                <a:lnTo>
                  <a:pt x="747" y="1462"/>
                </a:lnTo>
                <a:lnTo>
                  <a:pt x="723" y="1462"/>
                </a:lnTo>
                <a:lnTo>
                  <a:pt x="723" y="1462"/>
                </a:lnTo>
                <a:close/>
              </a:path>
            </a:pathLst>
          </a:custGeom>
          <a:solidFill>
            <a:schemeClr val="tx1"/>
          </a:solidFill>
          <a:ln>
            <a:noFill/>
          </a:ln>
        </p:spPr>
        <p:txBody>
          <a:bodyPr/>
          <a:lstStyle/>
          <a:p>
            <a:endParaRPr lang="cs-CZ"/>
          </a:p>
        </p:txBody>
      </p:sp>
      <p:sp>
        <p:nvSpPr>
          <p:cNvPr id="9231" name="Freeform 15"/>
          <p:cNvSpPr>
            <a:spLocks/>
          </p:cNvSpPr>
          <p:nvPr/>
        </p:nvSpPr>
        <p:spPr bwMode="auto">
          <a:xfrm>
            <a:off x="6845300" y="4978400"/>
            <a:ext cx="92075" cy="9525"/>
          </a:xfrm>
          <a:custGeom>
            <a:avLst/>
            <a:gdLst>
              <a:gd name="T0" fmla="*/ 58 w 58"/>
              <a:gd name="T1" fmla="*/ 0 h 6"/>
              <a:gd name="T2" fmla="*/ 35 w 58"/>
              <a:gd name="T3" fmla="*/ 6 h 6"/>
              <a:gd name="T4" fmla="*/ 11 w 58"/>
              <a:gd name="T5" fmla="*/ 6 h 6"/>
              <a:gd name="T6" fmla="*/ 0 w 58"/>
              <a:gd name="T7" fmla="*/ 6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8" h="6">
                <a:moveTo>
                  <a:pt x="58" y="0"/>
                </a:moveTo>
                <a:lnTo>
                  <a:pt x="35" y="6"/>
                </a:lnTo>
                <a:lnTo>
                  <a:pt x="11" y="6"/>
                </a:lnTo>
                <a:lnTo>
                  <a:pt x="0" y="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H="1" flipV="1">
            <a:off x="6778625" y="4978400"/>
            <a:ext cx="1905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3" name="Freeform 17"/>
          <p:cNvSpPr>
            <a:spLocks/>
          </p:cNvSpPr>
          <p:nvPr/>
        </p:nvSpPr>
        <p:spPr bwMode="auto">
          <a:xfrm>
            <a:off x="6648450" y="4968875"/>
            <a:ext cx="84138" cy="9525"/>
          </a:xfrm>
          <a:custGeom>
            <a:avLst/>
            <a:gdLst>
              <a:gd name="T0" fmla="*/ 53 w 53"/>
              <a:gd name="T1" fmla="*/ 6 h 6"/>
              <a:gd name="T2" fmla="*/ 29 w 53"/>
              <a:gd name="T3" fmla="*/ 0 h 6"/>
              <a:gd name="T4" fmla="*/ 0 w 53"/>
              <a:gd name="T5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" h="6">
                <a:moveTo>
                  <a:pt x="53" y="6"/>
                </a:moveTo>
                <a:lnTo>
                  <a:pt x="29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4" name="Freeform 18"/>
          <p:cNvSpPr>
            <a:spLocks/>
          </p:cNvSpPr>
          <p:nvPr/>
        </p:nvSpPr>
        <p:spPr bwMode="auto">
          <a:xfrm>
            <a:off x="6518275" y="4930775"/>
            <a:ext cx="84138" cy="28575"/>
          </a:xfrm>
          <a:custGeom>
            <a:avLst/>
            <a:gdLst>
              <a:gd name="T0" fmla="*/ 53 w 53"/>
              <a:gd name="T1" fmla="*/ 18 h 18"/>
              <a:gd name="T2" fmla="*/ 29 w 53"/>
              <a:gd name="T3" fmla="*/ 12 h 18"/>
              <a:gd name="T4" fmla="*/ 12 w 53"/>
              <a:gd name="T5" fmla="*/ 6 h 18"/>
              <a:gd name="T6" fmla="*/ 0 w 53"/>
              <a:gd name="T7" fmla="*/ 0 h 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" h="18">
                <a:moveTo>
                  <a:pt x="53" y="18"/>
                </a:moveTo>
                <a:lnTo>
                  <a:pt x="29" y="12"/>
                </a:lnTo>
                <a:lnTo>
                  <a:pt x="12" y="6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5" name="Freeform 19"/>
          <p:cNvSpPr>
            <a:spLocks/>
          </p:cNvSpPr>
          <p:nvPr/>
        </p:nvSpPr>
        <p:spPr bwMode="auto">
          <a:xfrm>
            <a:off x="6396038" y="4884738"/>
            <a:ext cx="74612" cy="36512"/>
          </a:xfrm>
          <a:custGeom>
            <a:avLst/>
            <a:gdLst>
              <a:gd name="T0" fmla="*/ 47 w 47"/>
              <a:gd name="T1" fmla="*/ 23 h 23"/>
              <a:gd name="T2" fmla="*/ 24 w 47"/>
              <a:gd name="T3" fmla="*/ 12 h 23"/>
              <a:gd name="T4" fmla="*/ 0 w 47"/>
              <a:gd name="T5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7" h="23">
                <a:moveTo>
                  <a:pt x="47" y="23"/>
                </a:moveTo>
                <a:lnTo>
                  <a:pt x="24" y="12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H="1" flipV="1">
            <a:off x="6340475" y="4856163"/>
            <a:ext cx="9525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7" name="Freeform 21"/>
          <p:cNvSpPr>
            <a:spLocks/>
          </p:cNvSpPr>
          <p:nvPr/>
        </p:nvSpPr>
        <p:spPr bwMode="auto">
          <a:xfrm>
            <a:off x="6284913" y="4827588"/>
            <a:ext cx="9525" cy="9525"/>
          </a:xfrm>
          <a:custGeom>
            <a:avLst/>
            <a:gdLst>
              <a:gd name="T0" fmla="*/ 6 w 6"/>
              <a:gd name="T1" fmla="*/ 6 h 6"/>
              <a:gd name="T2" fmla="*/ 0 w 6"/>
              <a:gd name="T3" fmla="*/ 0 h 6"/>
              <a:gd name="T4" fmla="*/ 0 w 6"/>
              <a:gd name="T5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" h="6">
                <a:moveTo>
                  <a:pt x="6" y="6"/>
                </a:moveTo>
                <a:lnTo>
                  <a:pt x="0" y="0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8" name="Freeform 22"/>
          <p:cNvSpPr>
            <a:spLocks/>
          </p:cNvSpPr>
          <p:nvPr/>
        </p:nvSpPr>
        <p:spPr bwMode="auto">
          <a:xfrm>
            <a:off x="6172200" y="4751388"/>
            <a:ext cx="74613" cy="47625"/>
          </a:xfrm>
          <a:custGeom>
            <a:avLst/>
            <a:gdLst>
              <a:gd name="T0" fmla="*/ 47 w 47"/>
              <a:gd name="T1" fmla="*/ 30 h 30"/>
              <a:gd name="T2" fmla="*/ 18 w 47"/>
              <a:gd name="T3" fmla="*/ 18 h 30"/>
              <a:gd name="T4" fmla="*/ 0 w 47"/>
              <a:gd name="T5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7" h="30">
                <a:moveTo>
                  <a:pt x="47" y="30"/>
                </a:move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39" name="Freeform 23"/>
          <p:cNvSpPr>
            <a:spLocks/>
          </p:cNvSpPr>
          <p:nvPr/>
        </p:nvSpPr>
        <p:spPr bwMode="auto">
          <a:xfrm>
            <a:off x="6069013" y="4667250"/>
            <a:ext cx="66675" cy="57150"/>
          </a:xfrm>
          <a:custGeom>
            <a:avLst/>
            <a:gdLst>
              <a:gd name="T0" fmla="*/ 42 w 42"/>
              <a:gd name="T1" fmla="*/ 36 h 36"/>
              <a:gd name="T2" fmla="*/ 18 w 42"/>
              <a:gd name="T3" fmla="*/ 18 h 36"/>
              <a:gd name="T4" fmla="*/ 0 w 42"/>
              <a:gd name="T5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" h="36">
                <a:moveTo>
                  <a:pt x="42" y="36"/>
                </a:moveTo>
                <a:lnTo>
                  <a:pt x="18" y="18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0" name="Freeform 24"/>
          <p:cNvSpPr>
            <a:spLocks/>
          </p:cNvSpPr>
          <p:nvPr/>
        </p:nvSpPr>
        <p:spPr bwMode="auto">
          <a:xfrm>
            <a:off x="5976938" y="4564063"/>
            <a:ext cx="55562" cy="65087"/>
          </a:xfrm>
          <a:custGeom>
            <a:avLst/>
            <a:gdLst>
              <a:gd name="T0" fmla="*/ 35 w 35"/>
              <a:gd name="T1" fmla="*/ 41 h 41"/>
              <a:gd name="T2" fmla="*/ 17 w 35"/>
              <a:gd name="T3" fmla="*/ 23 h 41"/>
              <a:gd name="T4" fmla="*/ 6 w 35"/>
              <a:gd name="T5" fmla="*/ 11 h 41"/>
              <a:gd name="T6" fmla="*/ 0 w 35"/>
              <a:gd name="T7" fmla="*/ 0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5" h="41">
                <a:moveTo>
                  <a:pt x="35" y="41"/>
                </a:moveTo>
                <a:lnTo>
                  <a:pt x="17" y="23"/>
                </a:lnTo>
                <a:lnTo>
                  <a:pt x="6" y="1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1" name="Line 25"/>
          <p:cNvSpPr>
            <a:spLocks noChangeShapeType="1"/>
          </p:cNvSpPr>
          <p:nvPr/>
        </p:nvSpPr>
        <p:spPr bwMode="auto">
          <a:xfrm flipH="1" flipV="1">
            <a:off x="5938838" y="4516438"/>
            <a:ext cx="9525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 flipH="1" flipV="1">
            <a:off x="5902325" y="4459288"/>
            <a:ext cx="793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3" name="Freeform 27"/>
          <p:cNvSpPr>
            <a:spLocks/>
          </p:cNvSpPr>
          <p:nvPr/>
        </p:nvSpPr>
        <p:spPr bwMode="auto">
          <a:xfrm>
            <a:off x="5835650" y="4346575"/>
            <a:ext cx="38100" cy="74613"/>
          </a:xfrm>
          <a:custGeom>
            <a:avLst/>
            <a:gdLst>
              <a:gd name="T0" fmla="*/ 24 w 24"/>
              <a:gd name="T1" fmla="*/ 47 h 47"/>
              <a:gd name="T2" fmla="*/ 18 w 24"/>
              <a:gd name="T3" fmla="*/ 36 h 47"/>
              <a:gd name="T4" fmla="*/ 12 w 24"/>
              <a:gd name="T5" fmla="*/ 18 h 47"/>
              <a:gd name="T6" fmla="*/ 0 w 24"/>
              <a:gd name="T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47">
                <a:moveTo>
                  <a:pt x="24" y="47"/>
                </a:moveTo>
                <a:lnTo>
                  <a:pt x="18" y="36"/>
                </a:lnTo>
                <a:lnTo>
                  <a:pt x="12" y="18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4" name="Freeform 28"/>
          <p:cNvSpPr>
            <a:spLocks/>
          </p:cNvSpPr>
          <p:nvPr/>
        </p:nvSpPr>
        <p:spPr bwMode="auto">
          <a:xfrm>
            <a:off x="5780088" y="4214813"/>
            <a:ext cx="38100" cy="84137"/>
          </a:xfrm>
          <a:custGeom>
            <a:avLst/>
            <a:gdLst>
              <a:gd name="T0" fmla="*/ 24 w 24"/>
              <a:gd name="T1" fmla="*/ 53 h 53"/>
              <a:gd name="T2" fmla="*/ 12 w 24"/>
              <a:gd name="T3" fmla="*/ 29 h 53"/>
              <a:gd name="T4" fmla="*/ 6 w 24"/>
              <a:gd name="T5" fmla="*/ 17 h 53"/>
              <a:gd name="T6" fmla="*/ 0 w 24"/>
              <a:gd name="T7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" h="53">
                <a:moveTo>
                  <a:pt x="24" y="53"/>
                </a:moveTo>
                <a:lnTo>
                  <a:pt x="12" y="29"/>
                </a:lnTo>
                <a:lnTo>
                  <a:pt x="6" y="17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5743575" y="4090988"/>
            <a:ext cx="26988" cy="85725"/>
          </a:xfrm>
          <a:custGeom>
            <a:avLst/>
            <a:gdLst>
              <a:gd name="T0" fmla="*/ 17 w 17"/>
              <a:gd name="T1" fmla="*/ 54 h 54"/>
              <a:gd name="T2" fmla="*/ 6 w 17"/>
              <a:gd name="T3" fmla="*/ 24 h 54"/>
              <a:gd name="T4" fmla="*/ 6 w 17"/>
              <a:gd name="T5" fmla="*/ 12 h 54"/>
              <a:gd name="T6" fmla="*/ 0 w 17"/>
              <a:gd name="T7" fmla="*/ 0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" h="54">
                <a:moveTo>
                  <a:pt x="17" y="54"/>
                </a:moveTo>
                <a:lnTo>
                  <a:pt x="6" y="24"/>
                </a:lnTo>
                <a:lnTo>
                  <a:pt x="6" y="12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6" name="Line 30"/>
          <p:cNvSpPr>
            <a:spLocks noChangeShapeType="1"/>
          </p:cNvSpPr>
          <p:nvPr/>
        </p:nvSpPr>
        <p:spPr bwMode="auto">
          <a:xfrm flipV="1">
            <a:off x="5734050" y="4025900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7" name="Line 31"/>
          <p:cNvSpPr>
            <a:spLocks noChangeShapeType="1"/>
          </p:cNvSpPr>
          <p:nvPr/>
        </p:nvSpPr>
        <p:spPr bwMode="auto">
          <a:xfrm flipV="1">
            <a:off x="5724525" y="3959225"/>
            <a:ext cx="158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8" name="Freeform 32"/>
          <p:cNvSpPr>
            <a:spLocks/>
          </p:cNvSpPr>
          <p:nvPr/>
        </p:nvSpPr>
        <p:spPr bwMode="auto">
          <a:xfrm>
            <a:off x="5715000" y="3827463"/>
            <a:ext cx="1588" cy="93662"/>
          </a:xfrm>
          <a:custGeom>
            <a:avLst/>
            <a:gdLst>
              <a:gd name="T0" fmla="*/ 59 h 59"/>
              <a:gd name="T1" fmla="*/ 30 h 59"/>
              <a:gd name="T2" fmla="*/ 12 h 59"/>
              <a:gd name="T3" fmla="*/ 0 h 59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</a:cxnLst>
            <a:rect l="0" t="0" r="r" b="b"/>
            <a:pathLst>
              <a:path h="59">
                <a:moveTo>
                  <a:pt x="0" y="59"/>
                </a:moveTo>
                <a:lnTo>
                  <a:pt x="0" y="30"/>
                </a:lnTo>
                <a:lnTo>
                  <a:pt x="0" y="12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49" name="Freeform 33"/>
          <p:cNvSpPr>
            <a:spLocks/>
          </p:cNvSpPr>
          <p:nvPr/>
        </p:nvSpPr>
        <p:spPr bwMode="auto">
          <a:xfrm>
            <a:off x="5715000" y="3695700"/>
            <a:ext cx="9525" cy="84138"/>
          </a:xfrm>
          <a:custGeom>
            <a:avLst/>
            <a:gdLst>
              <a:gd name="T0" fmla="*/ 0 w 6"/>
              <a:gd name="T1" fmla="*/ 53 h 53"/>
              <a:gd name="T2" fmla="*/ 0 w 6"/>
              <a:gd name="T3" fmla="*/ 24 h 53"/>
              <a:gd name="T4" fmla="*/ 6 w 6"/>
              <a:gd name="T5" fmla="*/ 12 h 53"/>
              <a:gd name="T6" fmla="*/ 6 w 6"/>
              <a:gd name="T7" fmla="*/ 0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" h="53">
                <a:moveTo>
                  <a:pt x="0" y="53"/>
                </a:moveTo>
                <a:lnTo>
                  <a:pt x="0" y="24"/>
                </a:lnTo>
                <a:lnTo>
                  <a:pt x="6" y="12"/>
                </a:lnTo>
                <a:lnTo>
                  <a:pt x="6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0" name="Freeform 34"/>
          <p:cNvSpPr>
            <a:spLocks/>
          </p:cNvSpPr>
          <p:nvPr/>
        </p:nvSpPr>
        <p:spPr bwMode="auto">
          <a:xfrm>
            <a:off x="5724525" y="3554413"/>
            <a:ext cx="19050" cy="93662"/>
          </a:xfrm>
          <a:custGeom>
            <a:avLst/>
            <a:gdLst>
              <a:gd name="T0" fmla="*/ 0 w 12"/>
              <a:gd name="T1" fmla="*/ 59 h 59"/>
              <a:gd name="T2" fmla="*/ 6 w 12"/>
              <a:gd name="T3" fmla="*/ 41 h 59"/>
              <a:gd name="T4" fmla="*/ 6 w 12"/>
              <a:gd name="T5" fmla="*/ 29 h 59"/>
              <a:gd name="T6" fmla="*/ 12 w 12"/>
              <a:gd name="T7" fmla="*/ 0 h 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" h="59">
                <a:moveTo>
                  <a:pt x="0" y="59"/>
                </a:moveTo>
                <a:lnTo>
                  <a:pt x="6" y="41"/>
                </a:lnTo>
                <a:lnTo>
                  <a:pt x="6" y="29"/>
                </a:lnTo>
                <a:lnTo>
                  <a:pt x="12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1" name="Line 35"/>
          <p:cNvSpPr>
            <a:spLocks noChangeShapeType="1"/>
          </p:cNvSpPr>
          <p:nvPr/>
        </p:nvSpPr>
        <p:spPr bwMode="auto">
          <a:xfrm flipV="1">
            <a:off x="5753100" y="3497263"/>
            <a:ext cx="7938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2" name="Line 36"/>
          <p:cNvSpPr>
            <a:spLocks noChangeShapeType="1"/>
          </p:cNvSpPr>
          <p:nvPr/>
        </p:nvSpPr>
        <p:spPr bwMode="auto">
          <a:xfrm flipV="1">
            <a:off x="5770563" y="3440113"/>
            <a:ext cx="9525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3" name="Freeform 37"/>
          <p:cNvSpPr>
            <a:spLocks/>
          </p:cNvSpPr>
          <p:nvPr/>
        </p:nvSpPr>
        <p:spPr bwMode="auto">
          <a:xfrm>
            <a:off x="5799138" y="3308350"/>
            <a:ext cx="36512" cy="85725"/>
          </a:xfrm>
          <a:custGeom>
            <a:avLst/>
            <a:gdLst>
              <a:gd name="T0" fmla="*/ 0 w 23"/>
              <a:gd name="T1" fmla="*/ 54 h 54"/>
              <a:gd name="T2" fmla="*/ 12 w 23"/>
              <a:gd name="T3" fmla="*/ 30 h 54"/>
              <a:gd name="T4" fmla="*/ 23 w 23"/>
              <a:gd name="T5" fmla="*/ 0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3" h="54">
                <a:moveTo>
                  <a:pt x="0" y="54"/>
                </a:moveTo>
                <a:lnTo>
                  <a:pt x="12" y="30"/>
                </a:lnTo>
                <a:lnTo>
                  <a:pt x="2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4" name="Freeform 38"/>
          <p:cNvSpPr>
            <a:spLocks/>
          </p:cNvSpPr>
          <p:nvPr/>
        </p:nvSpPr>
        <p:spPr bwMode="auto">
          <a:xfrm>
            <a:off x="5854700" y="3195638"/>
            <a:ext cx="47625" cy="74612"/>
          </a:xfrm>
          <a:custGeom>
            <a:avLst/>
            <a:gdLst>
              <a:gd name="T0" fmla="*/ 0 w 30"/>
              <a:gd name="T1" fmla="*/ 47 h 47"/>
              <a:gd name="T2" fmla="*/ 6 w 30"/>
              <a:gd name="T3" fmla="*/ 30 h 47"/>
              <a:gd name="T4" fmla="*/ 18 w 30"/>
              <a:gd name="T5" fmla="*/ 18 h 47"/>
              <a:gd name="T6" fmla="*/ 30 w 30"/>
              <a:gd name="T7" fmla="*/ 0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" h="47">
                <a:moveTo>
                  <a:pt x="0" y="47"/>
                </a:moveTo>
                <a:lnTo>
                  <a:pt x="6" y="30"/>
                </a:lnTo>
                <a:lnTo>
                  <a:pt x="18" y="18"/>
                </a:lnTo>
                <a:lnTo>
                  <a:pt x="3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5" name="Freeform 39"/>
          <p:cNvSpPr>
            <a:spLocks/>
          </p:cNvSpPr>
          <p:nvPr/>
        </p:nvSpPr>
        <p:spPr bwMode="auto">
          <a:xfrm>
            <a:off x="5929313" y="3081338"/>
            <a:ext cx="47625" cy="76200"/>
          </a:xfrm>
          <a:custGeom>
            <a:avLst/>
            <a:gdLst>
              <a:gd name="T0" fmla="*/ 0 w 30"/>
              <a:gd name="T1" fmla="*/ 48 h 48"/>
              <a:gd name="T2" fmla="*/ 6 w 30"/>
              <a:gd name="T3" fmla="*/ 36 h 48"/>
              <a:gd name="T4" fmla="*/ 12 w 30"/>
              <a:gd name="T5" fmla="*/ 24 h 48"/>
              <a:gd name="T6" fmla="*/ 30 w 30"/>
              <a:gd name="T7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0" h="48">
                <a:moveTo>
                  <a:pt x="0" y="48"/>
                </a:moveTo>
                <a:lnTo>
                  <a:pt x="6" y="36"/>
                </a:lnTo>
                <a:lnTo>
                  <a:pt x="12" y="24"/>
                </a:lnTo>
                <a:lnTo>
                  <a:pt x="3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6" name="Line 40"/>
          <p:cNvSpPr>
            <a:spLocks noChangeShapeType="1"/>
          </p:cNvSpPr>
          <p:nvPr/>
        </p:nvSpPr>
        <p:spPr bwMode="auto">
          <a:xfrm flipV="1">
            <a:off x="6003925" y="3035300"/>
            <a:ext cx="1905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7" name="Line 41"/>
          <p:cNvSpPr>
            <a:spLocks noChangeShapeType="1"/>
          </p:cNvSpPr>
          <p:nvPr/>
        </p:nvSpPr>
        <p:spPr bwMode="auto">
          <a:xfrm flipV="1">
            <a:off x="6051550" y="2987675"/>
            <a:ext cx="952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8" name="Freeform 42"/>
          <p:cNvSpPr>
            <a:spLocks/>
          </p:cNvSpPr>
          <p:nvPr/>
        </p:nvSpPr>
        <p:spPr bwMode="auto">
          <a:xfrm>
            <a:off x="6097588" y="2903538"/>
            <a:ext cx="65087" cy="55562"/>
          </a:xfrm>
          <a:custGeom>
            <a:avLst/>
            <a:gdLst>
              <a:gd name="T0" fmla="*/ 0 w 41"/>
              <a:gd name="T1" fmla="*/ 35 h 35"/>
              <a:gd name="T2" fmla="*/ 24 w 41"/>
              <a:gd name="T3" fmla="*/ 17 h 35"/>
              <a:gd name="T4" fmla="*/ 35 w 41"/>
              <a:gd name="T5" fmla="*/ 6 h 35"/>
              <a:gd name="T6" fmla="*/ 41 w 41"/>
              <a:gd name="T7" fmla="*/ 0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1" h="35">
                <a:moveTo>
                  <a:pt x="0" y="35"/>
                </a:moveTo>
                <a:lnTo>
                  <a:pt x="24" y="17"/>
                </a:lnTo>
                <a:lnTo>
                  <a:pt x="35" y="6"/>
                </a:lnTo>
                <a:lnTo>
                  <a:pt x="4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59" name="Freeform 43"/>
          <p:cNvSpPr>
            <a:spLocks/>
          </p:cNvSpPr>
          <p:nvPr/>
        </p:nvSpPr>
        <p:spPr bwMode="auto">
          <a:xfrm>
            <a:off x="6200775" y="2827338"/>
            <a:ext cx="84138" cy="47625"/>
          </a:xfrm>
          <a:custGeom>
            <a:avLst/>
            <a:gdLst>
              <a:gd name="T0" fmla="*/ 0 w 53"/>
              <a:gd name="T1" fmla="*/ 30 h 30"/>
              <a:gd name="T2" fmla="*/ 23 w 53"/>
              <a:gd name="T3" fmla="*/ 18 h 30"/>
              <a:gd name="T4" fmla="*/ 53 w 53"/>
              <a:gd name="T5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" h="30">
                <a:moveTo>
                  <a:pt x="0" y="30"/>
                </a:moveTo>
                <a:lnTo>
                  <a:pt x="23" y="18"/>
                </a:lnTo>
                <a:lnTo>
                  <a:pt x="5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0" name="Freeform 44"/>
          <p:cNvSpPr>
            <a:spLocks/>
          </p:cNvSpPr>
          <p:nvPr/>
        </p:nvSpPr>
        <p:spPr bwMode="auto">
          <a:xfrm>
            <a:off x="6321425" y="2760663"/>
            <a:ext cx="74613" cy="47625"/>
          </a:xfrm>
          <a:custGeom>
            <a:avLst/>
            <a:gdLst>
              <a:gd name="T0" fmla="*/ 0 w 47"/>
              <a:gd name="T1" fmla="*/ 30 h 30"/>
              <a:gd name="T2" fmla="*/ 24 w 47"/>
              <a:gd name="T3" fmla="*/ 12 h 30"/>
              <a:gd name="T4" fmla="*/ 47 w 47"/>
              <a:gd name="T5" fmla="*/ 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7" h="30">
                <a:moveTo>
                  <a:pt x="0" y="30"/>
                </a:moveTo>
                <a:lnTo>
                  <a:pt x="24" y="12"/>
                </a:lnTo>
                <a:lnTo>
                  <a:pt x="47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1" name="Line 45"/>
          <p:cNvSpPr>
            <a:spLocks noChangeShapeType="1"/>
          </p:cNvSpPr>
          <p:nvPr/>
        </p:nvSpPr>
        <p:spPr bwMode="auto">
          <a:xfrm flipV="1">
            <a:off x="6443663" y="2743200"/>
            <a:ext cx="9525" cy="79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6499225" y="272415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3" name="Freeform 47"/>
          <p:cNvSpPr>
            <a:spLocks/>
          </p:cNvSpPr>
          <p:nvPr/>
        </p:nvSpPr>
        <p:spPr bwMode="auto">
          <a:xfrm>
            <a:off x="6554788" y="2686050"/>
            <a:ext cx="93662" cy="19050"/>
          </a:xfrm>
          <a:custGeom>
            <a:avLst/>
            <a:gdLst>
              <a:gd name="T0" fmla="*/ 0 w 59"/>
              <a:gd name="T1" fmla="*/ 12 h 12"/>
              <a:gd name="T2" fmla="*/ 30 w 59"/>
              <a:gd name="T3" fmla="*/ 6 h 12"/>
              <a:gd name="T4" fmla="*/ 59 w 59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9" h="12">
                <a:moveTo>
                  <a:pt x="0" y="12"/>
                </a:moveTo>
                <a:lnTo>
                  <a:pt x="30" y="6"/>
                </a:lnTo>
                <a:lnTo>
                  <a:pt x="5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4" name="Freeform 48"/>
          <p:cNvSpPr>
            <a:spLocks/>
          </p:cNvSpPr>
          <p:nvPr/>
        </p:nvSpPr>
        <p:spPr bwMode="auto">
          <a:xfrm>
            <a:off x="6694488" y="2667000"/>
            <a:ext cx="84137" cy="9525"/>
          </a:xfrm>
          <a:custGeom>
            <a:avLst/>
            <a:gdLst>
              <a:gd name="T0" fmla="*/ 0 w 53"/>
              <a:gd name="T1" fmla="*/ 6 h 6"/>
              <a:gd name="T2" fmla="*/ 24 w 53"/>
              <a:gd name="T3" fmla="*/ 6 h 6"/>
              <a:gd name="T4" fmla="*/ 53 w 53"/>
              <a:gd name="T5" fmla="*/ 0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" h="6">
                <a:moveTo>
                  <a:pt x="0" y="6"/>
                </a:moveTo>
                <a:lnTo>
                  <a:pt x="24" y="6"/>
                </a:lnTo>
                <a:lnTo>
                  <a:pt x="5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5" name="Freeform 49"/>
          <p:cNvSpPr>
            <a:spLocks/>
          </p:cNvSpPr>
          <p:nvPr/>
        </p:nvSpPr>
        <p:spPr bwMode="auto">
          <a:xfrm>
            <a:off x="6826250" y="2667000"/>
            <a:ext cx="84138" cy="1588"/>
          </a:xfrm>
          <a:custGeom>
            <a:avLst/>
            <a:gdLst>
              <a:gd name="T0" fmla="*/ 0 w 53"/>
              <a:gd name="T1" fmla="*/ 23 w 53"/>
              <a:gd name="T2" fmla="*/ 41 w 53"/>
              <a:gd name="T3" fmla="*/ 53 w 53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  <a:cxn ang="0">
                <a:pos x="T3" y="0"/>
              </a:cxn>
            </a:cxnLst>
            <a:rect l="0" t="0" r="r" b="b"/>
            <a:pathLst>
              <a:path w="53">
                <a:moveTo>
                  <a:pt x="0" y="0"/>
                </a:moveTo>
                <a:lnTo>
                  <a:pt x="23" y="0"/>
                </a:lnTo>
                <a:lnTo>
                  <a:pt x="41" y="0"/>
                </a:lnTo>
                <a:lnTo>
                  <a:pt x="5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6956425" y="2667000"/>
            <a:ext cx="1905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7021513" y="2676525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8" name="Freeform 52"/>
          <p:cNvSpPr>
            <a:spLocks/>
          </p:cNvSpPr>
          <p:nvPr/>
        </p:nvSpPr>
        <p:spPr bwMode="auto">
          <a:xfrm>
            <a:off x="7086600" y="2686050"/>
            <a:ext cx="84138" cy="19050"/>
          </a:xfrm>
          <a:custGeom>
            <a:avLst/>
            <a:gdLst>
              <a:gd name="T0" fmla="*/ 0 w 53"/>
              <a:gd name="T1" fmla="*/ 0 h 12"/>
              <a:gd name="T2" fmla="*/ 24 w 53"/>
              <a:gd name="T3" fmla="*/ 6 h 12"/>
              <a:gd name="T4" fmla="*/ 53 w 53"/>
              <a:gd name="T5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" h="12">
                <a:moveTo>
                  <a:pt x="0" y="0"/>
                </a:moveTo>
                <a:lnTo>
                  <a:pt x="24" y="6"/>
                </a:lnTo>
                <a:lnTo>
                  <a:pt x="53" y="1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69" name="Freeform 53"/>
          <p:cNvSpPr>
            <a:spLocks/>
          </p:cNvSpPr>
          <p:nvPr/>
        </p:nvSpPr>
        <p:spPr bwMode="auto">
          <a:xfrm>
            <a:off x="7218363" y="2724150"/>
            <a:ext cx="84137" cy="26988"/>
          </a:xfrm>
          <a:custGeom>
            <a:avLst/>
            <a:gdLst>
              <a:gd name="T0" fmla="*/ 0 w 53"/>
              <a:gd name="T1" fmla="*/ 0 h 17"/>
              <a:gd name="T2" fmla="*/ 23 w 53"/>
              <a:gd name="T3" fmla="*/ 6 h 17"/>
              <a:gd name="T4" fmla="*/ 53 w 53"/>
              <a:gd name="T5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" h="17">
                <a:moveTo>
                  <a:pt x="0" y="0"/>
                </a:moveTo>
                <a:lnTo>
                  <a:pt x="23" y="6"/>
                </a:lnTo>
                <a:lnTo>
                  <a:pt x="53" y="1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0" name="Freeform 54"/>
          <p:cNvSpPr>
            <a:spLocks/>
          </p:cNvSpPr>
          <p:nvPr/>
        </p:nvSpPr>
        <p:spPr bwMode="auto">
          <a:xfrm>
            <a:off x="7339013" y="2770188"/>
            <a:ext cx="74612" cy="38100"/>
          </a:xfrm>
          <a:custGeom>
            <a:avLst/>
            <a:gdLst>
              <a:gd name="T0" fmla="*/ 0 w 47"/>
              <a:gd name="T1" fmla="*/ 0 h 24"/>
              <a:gd name="T2" fmla="*/ 24 w 47"/>
              <a:gd name="T3" fmla="*/ 12 h 24"/>
              <a:gd name="T4" fmla="*/ 47 w 47"/>
              <a:gd name="T5" fmla="*/ 24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7" h="24">
                <a:moveTo>
                  <a:pt x="0" y="0"/>
                </a:moveTo>
                <a:lnTo>
                  <a:pt x="24" y="12"/>
                </a:lnTo>
                <a:lnTo>
                  <a:pt x="47" y="2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7461250" y="2836863"/>
            <a:ext cx="9525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2" name="Line 56"/>
          <p:cNvSpPr>
            <a:spLocks noChangeShapeType="1"/>
          </p:cNvSpPr>
          <p:nvPr/>
        </p:nvSpPr>
        <p:spPr bwMode="auto">
          <a:xfrm>
            <a:off x="7507288" y="2865438"/>
            <a:ext cx="19050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3" name="Freeform 57"/>
          <p:cNvSpPr>
            <a:spLocks/>
          </p:cNvSpPr>
          <p:nvPr/>
        </p:nvSpPr>
        <p:spPr bwMode="auto">
          <a:xfrm>
            <a:off x="7562850" y="2903538"/>
            <a:ext cx="66675" cy="55562"/>
          </a:xfrm>
          <a:custGeom>
            <a:avLst/>
            <a:gdLst>
              <a:gd name="T0" fmla="*/ 0 w 42"/>
              <a:gd name="T1" fmla="*/ 0 h 35"/>
              <a:gd name="T2" fmla="*/ 24 w 42"/>
              <a:gd name="T3" fmla="*/ 17 h 35"/>
              <a:gd name="T4" fmla="*/ 42 w 42"/>
              <a:gd name="T5" fmla="*/ 35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" h="35">
                <a:moveTo>
                  <a:pt x="0" y="0"/>
                </a:moveTo>
                <a:lnTo>
                  <a:pt x="24" y="17"/>
                </a:lnTo>
                <a:lnTo>
                  <a:pt x="42" y="3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4" name="Freeform 58"/>
          <p:cNvSpPr>
            <a:spLocks/>
          </p:cNvSpPr>
          <p:nvPr/>
        </p:nvSpPr>
        <p:spPr bwMode="auto">
          <a:xfrm>
            <a:off x="7666038" y="2997200"/>
            <a:ext cx="55562" cy="66675"/>
          </a:xfrm>
          <a:custGeom>
            <a:avLst/>
            <a:gdLst>
              <a:gd name="T0" fmla="*/ 0 w 35"/>
              <a:gd name="T1" fmla="*/ 0 h 42"/>
              <a:gd name="T2" fmla="*/ 18 w 35"/>
              <a:gd name="T3" fmla="*/ 18 h 42"/>
              <a:gd name="T4" fmla="*/ 35 w 35"/>
              <a:gd name="T5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" h="42">
                <a:moveTo>
                  <a:pt x="0" y="0"/>
                </a:moveTo>
                <a:lnTo>
                  <a:pt x="18" y="18"/>
                </a:lnTo>
                <a:lnTo>
                  <a:pt x="35" y="4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5" name="Freeform 59"/>
          <p:cNvSpPr>
            <a:spLocks/>
          </p:cNvSpPr>
          <p:nvPr/>
        </p:nvSpPr>
        <p:spPr bwMode="auto">
          <a:xfrm>
            <a:off x="7750175" y="3090863"/>
            <a:ext cx="55563" cy="76200"/>
          </a:xfrm>
          <a:custGeom>
            <a:avLst/>
            <a:gdLst>
              <a:gd name="T0" fmla="*/ 0 w 35"/>
              <a:gd name="T1" fmla="*/ 0 h 48"/>
              <a:gd name="T2" fmla="*/ 18 w 35"/>
              <a:gd name="T3" fmla="*/ 24 h 48"/>
              <a:gd name="T4" fmla="*/ 35 w 35"/>
              <a:gd name="T5" fmla="*/ 48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5" h="48">
                <a:moveTo>
                  <a:pt x="0" y="0"/>
                </a:moveTo>
                <a:lnTo>
                  <a:pt x="18" y="24"/>
                </a:lnTo>
                <a:lnTo>
                  <a:pt x="35" y="4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6" name="Line 60"/>
          <p:cNvSpPr>
            <a:spLocks noChangeShapeType="1"/>
          </p:cNvSpPr>
          <p:nvPr/>
        </p:nvSpPr>
        <p:spPr bwMode="auto">
          <a:xfrm>
            <a:off x="7834313" y="3205163"/>
            <a:ext cx="9525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7" name="Line 61"/>
          <p:cNvSpPr>
            <a:spLocks noChangeShapeType="1"/>
          </p:cNvSpPr>
          <p:nvPr/>
        </p:nvSpPr>
        <p:spPr bwMode="auto">
          <a:xfrm>
            <a:off x="7862888" y="3260725"/>
            <a:ext cx="793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8" name="Freeform 62"/>
          <p:cNvSpPr>
            <a:spLocks/>
          </p:cNvSpPr>
          <p:nvPr/>
        </p:nvSpPr>
        <p:spPr bwMode="auto">
          <a:xfrm>
            <a:off x="7889875" y="3317875"/>
            <a:ext cx="38100" cy="85725"/>
          </a:xfrm>
          <a:custGeom>
            <a:avLst/>
            <a:gdLst>
              <a:gd name="T0" fmla="*/ 0 w 24"/>
              <a:gd name="T1" fmla="*/ 0 h 54"/>
              <a:gd name="T2" fmla="*/ 6 w 24"/>
              <a:gd name="T3" fmla="*/ 12 h 54"/>
              <a:gd name="T4" fmla="*/ 12 w 24"/>
              <a:gd name="T5" fmla="*/ 24 h 54"/>
              <a:gd name="T6" fmla="*/ 18 w 24"/>
              <a:gd name="T7" fmla="*/ 36 h 54"/>
              <a:gd name="T8" fmla="*/ 24 w 24"/>
              <a:gd name="T9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" h="54">
                <a:moveTo>
                  <a:pt x="0" y="0"/>
                </a:moveTo>
                <a:lnTo>
                  <a:pt x="6" y="12"/>
                </a:lnTo>
                <a:lnTo>
                  <a:pt x="12" y="24"/>
                </a:lnTo>
                <a:lnTo>
                  <a:pt x="18" y="36"/>
                </a:lnTo>
                <a:lnTo>
                  <a:pt x="24" y="5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79" name="Freeform 63"/>
          <p:cNvSpPr>
            <a:spLocks/>
          </p:cNvSpPr>
          <p:nvPr/>
        </p:nvSpPr>
        <p:spPr bwMode="auto">
          <a:xfrm>
            <a:off x="7947025" y="3440113"/>
            <a:ext cx="26988" cy="85725"/>
          </a:xfrm>
          <a:custGeom>
            <a:avLst/>
            <a:gdLst>
              <a:gd name="T0" fmla="*/ 0 w 17"/>
              <a:gd name="T1" fmla="*/ 0 h 54"/>
              <a:gd name="T2" fmla="*/ 5 w 17"/>
              <a:gd name="T3" fmla="*/ 30 h 54"/>
              <a:gd name="T4" fmla="*/ 17 w 17"/>
              <a:gd name="T5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" h="54">
                <a:moveTo>
                  <a:pt x="0" y="0"/>
                </a:moveTo>
                <a:lnTo>
                  <a:pt x="5" y="30"/>
                </a:lnTo>
                <a:lnTo>
                  <a:pt x="17" y="5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0" name="Freeform 64"/>
          <p:cNvSpPr>
            <a:spLocks/>
          </p:cNvSpPr>
          <p:nvPr/>
        </p:nvSpPr>
        <p:spPr bwMode="auto">
          <a:xfrm>
            <a:off x="7983538" y="3573463"/>
            <a:ext cx="19050" cy="84137"/>
          </a:xfrm>
          <a:custGeom>
            <a:avLst/>
            <a:gdLst>
              <a:gd name="T0" fmla="*/ 0 w 12"/>
              <a:gd name="T1" fmla="*/ 0 h 53"/>
              <a:gd name="T2" fmla="*/ 6 w 12"/>
              <a:gd name="T3" fmla="*/ 29 h 53"/>
              <a:gd name="T4" fmla="*/ 6 w 12"/>
              <a:gd name="T5" fmla="*/ 41 h 53"/>
              <a:gd name="T6" fmla="*/ 12 w 12"/>
              <a:gd name="T7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" h="53">
                <a:moveTo>
                  <a:pt x="0" y="0"/>
                </a:moveTo>
                <a:lnTo>
                  <a:pt x="6" y="29"/>
                </a:lnTo>
                <a:lnTo>
                  <a:pt x="6" y="41"/>
                </a:lnTo>
                <a:lnTo>
                  <a:pt x="12" y="5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1" name="Line 65"/>
          <p:cNvSpPr>
            <a:spLocks noChangeShapeType="1"/>
          </p:cNvSpPr>
          <p:nvPr/>
        </p:nvSpPr>
        <p:spPr bwMode="auto">
          <a:xfrm>
            <a:off x="8002588" y="3705225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2" name="Line 66"/>
          <p:cNvSpPr>
            <a:spLocks noChangeShapeType="1"/>
          </p:cNvSpPr>
          <p:nvPr/>
        </p:nvSpPr>
        <p:spPr bwMode="auto">
          <a:xfrm>
            <a:off x="8012113" y="3770313"/>
            <a:ext cx="1587" cy="1905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3" name="Freeform 67"/>
          <p:cNvSpPr>
            <a:spLocks/>
          </p:cNvSpPr>
          <p:nvPr/>
        </p:nvSpPr>
        <p:spPr bwMode="auto">
          <a:xfrm>
            <a:off x="8002588" y="3836988"/>
            <a:ext cx="9525" cy="84137"/>
          </a:xfrm>
          <a:custGeom>
            <a:avLst/>
            <a:gdLst>
              <a:gd name="T0" fmla="*/ 6 w 6"/>
              <a:gd name="T1" fmla="*/ 0 h 53"/>
              <a:gd name="T2" fmla="*/ 6 w 6"/>
              <a:gd name="T3" fmla="*/ 24 h 53"/>
              <a:gd name="T4" fmla="*/ 0 w 6"/>
              <a:gd name="T5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" h="53">
                <a:moveTo>
                  <a:pt x="6" y="0"/>
                </a:moveTo>
                <a:lnTo>
                  <a:pt x="6" y="24"/>
                </a:lnTo>
                <a:lnTo>
                  <a:pt x="0" y="5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4" name="Freeform 68"/>
          <p:cNvSpPr>
            <a:spLocks/>
          </p:cNvSpPr>
          <p:nvPr/>
        </p:nvSpPr>
        <p:spPr bwMode="auto">
          <a:xfrm>
            <a:off x="7983538" y="3968750"/>
            <a:ext cx="19050" cy="85725"/>
          </a:xfrm>
          <a:custGeom>
            <a:avLst/>
            <a:gdLst>
              <a:gd name="T0" fmla="*/ 12 w 12"/>
              <a:gd name="T1" fmla="*/ 0 h 54"/>
              <a:gd name="T2" fmla="*/ 6 w 12"/>
              <a:gd name="T3" fmla="*/ 30 h 54"/>
              <a:gd name="T4" fmla="*/ 6 w 12"/>
              <a:gd name="T5" fmla="*/ 42 h 54"/>
              <a:gd name="T6" fmla="*/ 0 w 12"/>
              <a:gd name="T7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" h="54">
                <a:moveTo>
                  <a:pt x="12" y="0"/>
                </a:moveTo>
                <a:lnTo>
                  <a:pt x="6" y="30"/>
                </a:lnTo>
                <a:lnTo>
                  <a:pt x="6" y="42"/>
                </a:lnTo>
                <a:lnTo>
                  <a:pt x="0" y="5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5" name="Freeform 69"/>
          <p:cNvSpPr>
            <a:spLocks/>
          </p:cNvSpPr>
          <p:nvPr/>
        </p:nvSpPr>
        <p:spPr bwMode="auto">
          <a:xfrm>
            <a:off x="7954963" y="4100513"/>
            <a:ext cx="19050" cy="85725"/>
          </a:xfrm>
          <a:custGeom>
            <a:avLst/>
            <a:gdLst>
              <a:gd name="T0" fmla="*/ 12 w 12"/>
              <a:gd name="T1" fmla="*/ 0 h 54"/>
              <a:gd name="T2" fmla="*/ 6 w 12"/>
              <a:gd name="T3" fmla="*/ 30 h 54"/>
              <a:gd name="T4" fmla="*/ 0 w 12"/>
              <a:gd name="T5" fmla="*/ 54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" h="54">
                <a:moveTo>
                  <a:pt x="12" y="0"/>
                </a:moveTo>
                <a:lnTo>
                  <a:pt x="6" y="30"/>
                </a:lnTo>
                <a:lnTo>
                  <a:pt x="0" y="5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6" name="Line 70"/>
          <p:cNvSpPr>
            <a:spLocks noChangeShapeType="1"/>
          </p:cNvSpPr>
          <p:nvPr/>
        </p:nvSpPr>
        <p:spPr bwMode="auto">
          <a:xfrm flipH="1">
            <a:off x="7927975" y="4233863"/>
            <a:ext cx="9525" cy="1746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7" name="Freeform 71"/>
          <p:cNvSpPr>
            <a:spLocks/>
          </p:cNvSpPr>
          <p:nvPr/>
        </p:nvSpPr>
        <p:spPr bwMode="auto">
          <a:xfrm>
            <a:off x="7908925" y="4289425"/>
            <a:ext cx="9525" cy="19050"/>
          </a:xfrm>
          <a:custGeom>
            <a:avLst/>
            <a:gdLst>
              <a:gd name="T0" fmla="*/ 6 w 6"/>
              <a:gd name="T1" fmla="*/ 0 h 12"/>
              <a:gd name="T2" fmla="*/ 0 w 6"/>
              <a:gd name="T3" fmla="*/ 6 h 12"/>
              <a:gd name="T4" fmla="*/ 0 w 6"/>
              <a:gd name="T5" fmla="*/ 12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" h="12">
                <a:moveTo>
                  <a:pt x="6" y="0"/>
                </a:moveTo>
                <a:lnTo>
                  <a:pt x="0" y="6"/>
                </a:lnTo>
                <a:lnTo>
                  <a:pt x="0" y="1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8" name="Freeform 72"/>
          <p:cNvSpPr>
            <a:spLocks/>
          </p:cNvSpPr>
          <p:nvPr/>
        </p:nvSpPr>
        <p:spPr bwMode="auto">
          <a:xfrm>
            <a:off x="7843838" y="4346575"/>
            <a:ext cx="46037" cy="84138"/>
          </a:xfrm>
          <a:custGeom>
            <a:avLst/>
            <a:gdLst>
              <a:gd name="T0" fmla="*/ 29 w 29"/>
              <a:gd name="T1" fmla="*/ 0 h 53"/>
              <a:gd name="T2" fmla="*/ 17 w 29"/>
              <a:gd name="T3" fmla="*/ 18 h 53"/>
              <a:gd name="T4" fmla="*/ 6 w 29"/>
              <a:gd name="T5" fmla="*/ 36 h 53"/>
              <a:gd name="T6" fmla="*/ 0 w 29"/>
              <a:gd name="T7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9" h="53">
                <a:moveTo>
                  <a:pt x="29" y="0"/>
                </a:moveTo>
                <a:lnTo>
                  <a:pt x="17" y="18"/>
                </a:lnTo>
                <a:lnTo>
                  <a:pt x="6" y="36"/>
                </a:lnTo>
                <a:lnTo>
                  <a:pt x="0" y="5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89" name="Freeform 73"/>
          <p:cNvSpPr>
            <a:spLocks/>
          </p:cNvSpPr>
          <p:nvPr/>
        </p:nvSpPr>
        <p:spPr bwMode="auto">
          <a:xfrm>
            <a:off x="7769225" y="4468813"/>
            <a:ext cx="46038" cy="66675"/>
          </a:xfrm>
          <a:custGeom>
            <a:avLst/>
            <a:gdLst>
              <a:gd name="T0" fmla="*/ 29 w 29"/>
              <a:gd name="T1" fmla="*/ 0 h 42"/>
              <a:gd name="T2" fmla="*/ 17 w 29"/>
              <a:gd name="T3" fmla="*/ 24 h 42"/>
              <a:gd name="T4" fmla="*/ 0 w 29"/>
              <a:gd name="T5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9" h="42">
                <a:moveTo>
                  <a:pt x="29" y="0"/>
                </a:moveTo>
                <a:lnTo>
                  <a:pt x="17" y="24"/>
                </a:lnTo>
                <a:lnTo>
                  <a:pt x="0" y="4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0" name="Freeform 74"/>
          <p:cNvSpPr>
            <a:spLocks/>
          </p:cNvSpPr>
          <p:nvPr/>
        </p:nvSpPr>
        <p:spPr bwMode="auto">
          <a:xfrm>
            <a:off x="7675563" y="4573588"/>
            <a:ext cx="65087" cy="65087"/>
          </a:xfrm>
          <a:custGeom>
            <a:avLst/>
            <a:gdLst>
              <a:gd name="T0" fmla="*/ 41 w 41"/>
              <a:gd name="T1" fmla="*/ 0 h 41"/>
              <a:gd name="T2" fmla="*/ 23 w 41"/>
              <a:gd name="T3" fmla="*/ 23 h 41"/>
              <a:gd name="T4" fmla="*/ 0 w 41"/>
              <a:gd name="T5" fmla="*/ 41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1" h="41">
                <a:moveTo>
                  <a:pt x="41" y="0"/>
                </a:moveTo>
                <a:lnTo>
                  <a:pt x="23" y="23"/>
                </a:lnTo>
                <a:lnTo>
                  <a:pt x="0" y="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1" name="Line 75"/>
          <p:cNvSpPr>
            <a:spLocks noChangeShapeType="1"/>
          </p:cNvSpPr>
          <p:nvPr/>
        </p:nvSpPr>
        <p:spPr bwMode="auto">
          <a:xfrm flipH="1">
            <a:off x="7637463" y="4676775"/>
            <a:ext cx="9525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2" name="Line 76"/>
          <p:cNvSpPr>
            <a:spLocks noChangeShapeType="1"/>
          </p:cNvSpPr>
          <p:nvPr/>
        </p:nvSpPr>
        <p:spPr bwMode="auto">
          <a:xfrm flipH="1">
            <a:off x="7581900" y="4714875"/>
            <a:ext cx="1905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3" name="Freeform 77"/>
          <p:cNvSpPr>
            <a:spLocks/>
          </p:cNvSpPr>
          <p:nvPr/>
        </p:nvSpPr>
        <p:spPr bwMode="auto">
          <a:xfrm>
            <a:off x="7478713" y="4751388"/>
            <a:ext cx="76200" cy="57150"/>
          </a:xfrm>
          <a:custGeom>
            <a:avLst/>
            <a:gdLst>
              <a:gd name="T0" fmla="*/ 48 w 48"/>
              <a:gd name="T1" fmla="*/ 0 h 36"/>
              <a:gd name="T2" fmla="*/ 36 w 48"/>
              <a:gd name="T3" fmla="*/ 12 h 36"/>
              <a:gd name="T4" fmla="*/ 24 w 48"/>
              <a:gd name="T5" fmla="*/ 18 h 36"/>
              <a:gd name="T6" fmla="*/ 0 w 48"/>
              <a:gd name="T7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8" h="36">
                <a:moveTo>
                  <a:pt x="48" y="0"/>
                </a:moveTo>
                <a:lnTo>
                  <a:pt x="36" y="12"/>
                </a:lnTo>
                <a:lnTo>
                  <a:pt x="24" y="18"/>
                </a:lnTo>
                <a:lnTo>
                  <a:pt x="0" y="3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4" name="Freeform 78"/>
          <p:cNvSpPr>
            <a:spLocks/>
          </p:cNvSpPr>
          <p:nvPr/>
        </p:nvSpPr>
        <p:spPr bwMode="auto">
          <a:xfrm>
            <a:off x="7358063" y="4827588"/>
            <a:ext cx="84137" cy="47625"/>
          </a:xfrm>
          <a:custGeom>
            <a:avLst/>
            <a:gdLst>
              <a:gd name="T0" fmla="*/ 53 w 53"/>
              <a:gd name="T1" fmla="*/ 0 h 30"/>
              <a:gd name="T2" fmla="*/ 47 w 53"/>
              <a:gd name="T3" fmla="*/ 0 h 30"/>
              <a:gd name="T4" fmla="*/ 24 w 53"/>
              <a:gd name="T5" fmla="*/ 18 h 30"/>
              <a:gd name="T6" fmla="*/ 0 w 53"/>
              <a:gd name="T7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3" h="30">
                <a:moveTo>
                  <a:pt x="53" y="0"/>
                </a:moveTo>
                <a:lnTo>
                  <a:pt x="47" y="0"/>
                </a:lnTo>
                <a:lnTo>
                  <a:pt x="24" y="18"/>
                </a:lnTo>
                <a:lnTo>
                  <a:pt x="0" y="3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5" name="Freeform 79"/>
          <p:cNvSpPr>
            <a:spLocks/>
          </p:cNvSpPr>
          <p:nvPr/>
        </p:nvSpPr>
        <p:spPr bwMode="auto">
          <a:xfrm>
            <a:off x="7237413" y="4894263"/>
            <a:ext cx="82550" cy="26987"/>
          </a:xfrm>
          <a:custGeom>
            <a:avLst/>
            <a:gdLst>
              <a:gd name="T0" fmla="*/ 52 w 52"/>
              <a:gd name="T1" fmla="*/ 0 h 17"/>
              <a:gd name="T2" fmla="*/ 23 w 52"/>
              <a:gd name="T3" fmla="*/ 11 h 17"/>
              <a:gd name="T4" fmla="*/ 0 w 52"/>
              <a:gd name="T5" fmla="*/ 17 h 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" h="17">
                <a:moveTo>
                  <a:pt x="52" y="0"/>
                </a:moveTo>
                <a:lnTo>
                  <a:pt x="23" y="11"/>
                </a:lnTo>
                <a:lnTo>
                  <a:pt x="0" y="1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6" name="Line 80"/>
          <p:cNvSpPr>
            <a:spLocks noChangeShapeType="1"/>
          </p:cNvSpPr>
          <p:nvPr/>
        </p:nvSpPr>
        <p:spPr bwMode="auto">
          <a:xfrm flipH="1">
            <a:off x="7170738" y="4940300"/>
            <a:ext cx="19050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7" name="Line 81"/>
          <p:cNvSpPr>
            <a:spLocks noChangeShapeType="1"/>
          </p:cNvSpPr>
          <p:nvPr/>
        </p:nvSpPr>
        <p:spPr bwMode="auto">
          <a:xfrm flipH="1">
            <a:off x="7115175" y="4949825"/>
            <a:ext cx="19050" cy="95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8" name="Freeform 82"/>
          <p:cNvSpPr>
            <a:spLocks/>
          </p:cNvSpPr>
          <p:nvPr/>
        </p:nvSpPr>
        <p:spPr bwMode="auto">
          <a:xfrm>
            <a:off x="6985000" y="4968875"/>
            <a:ext cx="84138" cy="9525"/>
          </a:xfrm>
          <a:custGeom>
            <a:avLst/>
            <a:gdLst>
              <a:gd name="T0" fmla="*/ 53 w 53"/>
              <a:gd name="T1" fmla="*/ 0 h 6"/>
              <a:gd name="T2" fmla="*/ 23 w 53"/>
              <a:gd name="T3" fmla="*/ 6 h 6"/>
              <a:gd name="T4" fmla="*/ 0 w 53"/>
              <a:gd name="T5" fmla="*/ 6 h 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3" h="6">
                <a:moveTo>
                  <a:pt x="53" y="0"/>
                </a:moveTo>
                <a:lnTo>
                  <a:pt x="23" y="6"/>
                </a:lnTo>
                <a:lnTo>
                  <a:pt x="0" y="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299" name="Freeform 83"/>
          <p:cNvSpPr>
            <a:spLocks/>
          </p:cNvSpPr>
          <p:nvPr/>
        </p:nvSpPr>
        <p:spPr bwMode="auto">
          <a:xfrm>
            <a:off x="6862763" y="3025775"/>
            <a:ext cx="1149350" cy="858838"/>
          </a:xfrm>
          <a:custGeom>
            <a:avLst/>
            <a:gdLst>
              <a:gd name="T0" fmla="*/ 535 w 724"/>
              <a:gd name="T1" fmla="*/ 0 h 541"/>
              <a:gd name="T2" fmla="*/ 547 w 724"/>
              <a:gd name="T3" fmla="*/ 12 h 541"/>
              <a:gd name="T4" fmla="*/ 559 w 724"/>
              <a:gd name="T5" fmla="*/ 24 h 541"/>
              <a:gd name="T6" fmla="*/ 565 w 724"/>
              <a:gd name="T7" fmla="*/ 41 h 541"/>
              <a:gd name="T8" fmla="*/ 577 w 724"/>
              <a:gd name="T9" fmla="*/ 53 h 541"/>
              <a:gd name="T10" fmla="*/ 588 w 724"/>
              <a:gd name="T11" fmla="*/ 65 h 541"/>
              <a:gd name="T12" fmla="*/ 594 w 724"/>
              <a:gd name="T13" fmla="*/ 83 h 541"/>
              <a:gd name="T14" fmla="*/ 606 w 724"/>
              <a:gd name="T15" fmla="*/ 95 h 541"/>
              <a:gd name="T16" fmla="*/ 612 w 724"/>
              <a:gd name="T17" fmla="*/ 113 h 541"/>
              <a:gd name="T18" fmla="*/ 624 w 724"/>
              <a:gd name="T19" fmla="*/ 125 h 541"/>
              <a:gd name="T20" fmla="*/ 630 w 724"/>
              <a:gd name="T21" fmla="*/ 142 h 541"/>
              <a:gd name="T22" fmla="*/ 635 w 724"/>
              <a:gd name="T23" fmla="*/ 154 h 541"/>
              <a:gd name="T24" fmla="*/ 647 w 724"/>
              <a:gd name="T25" fmla="*/ 172 h 541"/>
              <a:gd name="T26" fmla="*/ 653 w 724"/>
              <a:gd name="T27" fmla="*/ 190 h 541"/>
              <a:gd name="T28" fmla="*/ 659 w 724"/>
              <a:gd name="T29" fmla="*/ 202 h 541"/>
              <a:gd name="T30" fmla="*/ 665 w 724"/>
              <a:gd name="T31" fmla="*/ 220 h 541"/>
              <a:gd name="T32" fmla="*/ 671 w 724"/>
              <a:gd name="T33" fmla="*/ 238 h 541"/>
              <a:gd name="T34" fmla="*/ 677 w 724"/>
              <a:gd name="T35" fmla="*/ 255 h 541"/>
              <a:gd name="T36" fmla="*/ 683 w 724"/>
              <a:gd name="T37" fmla="*/ 273 h 541"/>
              <a:gd name="T38" fmla="*/ 688 w 724"/>
              <a:gd name="T39" fmla="*/ 285 h 541"/>
              <a:gd name="T40" fmla="*/ 694 w 724"/>
              <a:gd name="T41" fmla="*/ 303 h 541"/>
              <a:gd name="T42" fmla="*/ 700 w 724"/>
              <a:gd name="T43" fmla="*/ 321 h 541"/>
              <a:gd name="T44" fmla="*/ 700 w 724"/>
              <a:gd name="T45" fmla="*/ 339 h 541"/>
              <a:gd name="T46" fmla="*/ 706 w 724"/>
              <a:gd name="T47" fmla="*/ 356 h 541"/>
              <a:gd name="T48" fmla="*/ 712 w 724"/>
              <a:gd name="T49" fmla="*/ 374 h 541"/>
              <a:gd name="T50" fmla="*/ 712 w 724"/>
              <a:gd name="T51" fmla="*/ 398 h 541"/>
              <a:gd name="T52" fmla="*/ 712 w 724"/>
              <a:gd name="T53" fmla="*/ 416 h 541"/>
              <a:gd name="T54" fmla="*/ 718 w 724"/>
              <a:gd name="T55" fmla="*/ 434 h 541"/>
              <a:gd name="T56" fmla="*/ 718 w 724"/>
              <a:gd name="T57" fmla="*/ 452 h 541"/>
              <a:gd name="T58" fmla="*/ 718 w 724"/>
              <a:gd name="T59" fmla="*/ 469 h 541"/>
              <a:gd name="T60" fmla="*/ 724 w 724"/>
              <a:gd name="T61" fmla="*/ 487 h 541"/>
              <a:gd name="T62" fmla="*/ 724 w 724"/>
              <a:gd name="T63" fmla="*/ 511 h 541"/>
              <a:gd name="T64" fmla="*/ 724 w 724"/>
              <a:gd name="T65" fmla="*/ 529 h 541"/>
              <a:gd name="T66" fmla="*/ 724 w 724"/>
              <a:gd name="T67" fmla="*/ 541 h 541"/>
              <a:gd name="T68" fmla="*/ 0 w 724"/>
              <a:gd name="T69" fmla="*/ 541 h 541"/>
              <a:gd name="T70" fmla="*/ 535 w 724"/>
              <a:gd name="T71" fmla="*/ 0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724" h="541">
                <a:moveTo>
                  <a:pt x="535" y="0"/>
                </a:moveTo>
                <a:lnTo>
                  <a:pt x="547" y="12"/>
                </a:lnTo>
                <a:lnTo>
                  <a:pt x="559" y="24"/>
                </a:lnTo>
                <a:lnTo>
                  <a:pt x="565" y="41"/>
                </a:lnTo>
                <a:lnTo>
                  <a:pt x="577" y="53"/>
                </a:lnTo>
                <a:lnTo>
                  <a:pt x="588" y="65"/>
                </a:lnTo>
                <a:lnTo>
                  <a:pt x="594" y="83"/>
                </a:lnTo>
                <a:lnTo>
                  <a:pt x="606" y="95"/>
                </a:lnTo>
                <a:lnTo>
                  <a:pt x="612" y="113"/>
                </a:lnTo>
                <a:lnTo>
                  <a:pt x="624" y="125"/>
                </a:lnTo>
                <a:lnTo>
                  <a:pt x="630" y="142"/>
                </a:lnTo>
                <a:lnTo>
                  <a:pt x="635" y="154"/>
                </a:lnTo>
                <a:lnTo>
                  <a:pt x="647" y="172"/>
                </a:lnTo>
                <a:lnTo>
                  <a:pt x="653" y="190"/>
                </a:lnTo>
                <a:lnTo>
                  <a:pt x="659" y="202"/>
                </a:lnTo>
                <a:lnTo>
                  <a:pt x="665" y="220"/>
                </a:lnTo>
                <a:lnTo>
                  <a:pt x="671" y="238"/>
                </a:lnTo>
                <a:lnTo>
                  <a:pt x="677" y="255"/>
                </a:lnTo>
                <a:lnTo>
                  <a:pt x="683" y="273"/>
                </a:lnTo>
                <a:lnTo>
                  <a:pt x="688" y="285"/>
                </a:lnTo>
                <a:lnTo>
                  <a:pt x="694" y="303"/>
                </a:lnTo>
                <a:lnTo>
                  <a:pt x="700" y="321"/>
                </a:lnTo>
                <a:lnTo>
                  <a:pt x="700" y="339"/>
                </a:lnTo>
                <a:lnTo>
                  <a:pt x="706" y="356"/>
                </a:lnTo>
                <a:lnTo>
                  <a:pt x="712" y="374"/>
                </a:lnTo>
                <a:lnTo>
                  <a:pt x="712" y="398"/>
                </a:lnTo>
                <a:lnTo>
                  <a:pt x="712" y="416"/>
                </a:lnTo>
                <a:lnTo>
                  <a:pt x="718" y="434"/>
                </a:lnTo>
                <a:lnTo>
                  <a:pt x="718" y="452"/>
                </a:lnTo>
                <a:lnTo>
                  <a:pt x="718" y="469"/>
                </a:lnTo>
                <a:lnTo>
                  <a:pt x="724" y="487"/>
                </a:lnTo>
                <a:lnTo>
                  <a:pt x="724" y="511"/>
                </a:lnTo>
                <a:lnTo>
                  <a:pt x="724" y="529"/>
                </a:lnTo>
                <a:lnTo>
                  <a:pt x="724" y="541"/>
                </a:lnTo>
                <a:lnTo>
                  <a:pt x="0" y="541"/>
                </a:lnTo>
                <a:lnTo>
                  <a:pt x="535" y="0"/>
                </a:lnTo>
                <a:close/>
              </a:path>
            </a:pathLst>
          </a:custGeom>
          <a:solidFill>
            <a:srgbClr val="9966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300" name="Freeform 84"/>
          <p:cNvSpPr>
            <a:spLocks/>
          </p:cNvSpPr>
          <p:nvPr/>
        </p:nvSpPr>
        <p:spPr bwMode="auto">
          <a:xfrm>
            <a:off x="6862763" y="3025775"/>
            <a:ext cx="1149350" cy="858838"/>
          </a:xfrm>
          <a:custGeom>
            <a:avLst/>
            <a:gdLst>
              <a:gd name="T0" fmla="*/ 535 w 724"/>
              <a:gd name="T1" fmla="*/ 0 h 541"/>
              <a:gd name="T2" fmla="*/ 547 w 724"/>
              <a:gd name="T3" fmla="*/ 12 h 541"/>
              <a:gd name="T4" fmla="*/ 559 w 724"/>
              <a:gd name="T5" fmla="*/ 24 h 541"/>
              <a:gd name="T6" fmla="*/ 565 w 724"/>
              <a:gd name="T7" fmla="*/ 41 h 541"/>
              <a:gd name="T8" fmla="*/ 577 w 724"/>
              <a:gd name="T9" fmla="*/ 53 h 541"/>
              <a:gd name="T10" fmla="*/ 588 w 724"/>
              <a:gd name="T11" fmla="*/ 65 h 541"/>
              <a:gd name="T12" fmla="*/ 594 w 724"/>
              <a:gd name="T13" fmla="*/ 83 h 541"/>
              <a:gd name="T14" fmla="*/ 606 w 724"/>
              <a:gd name="T15" fmla="*/ 95 h 541"/>
              <a:gd name="T16" fmla="*/ 612 w 724"/>
              <a:gd name="T17" fmla="*/ 113 h 541"/>
              <a:gd name="T18" fmla="*/ 624 w 724"/>
              <a:gd name="T19" fmla="*/ 125 h 541"/>
              <a:gd name="T20" fmla="*/ 630 w 724"/>
              <a:gd name="T21" fmla="*/ 142 h 541"/>
              <a:gd name="T22" fmla="*/ 635 w 724"/>
              <a:gd name="T23" fmla="*/ 154 h 541"/>
              <a:gd name="T24" fmla="*/ 647 w 724"/>
              <a:gd name="T25" fmla="*/ 172 h 541"/>
              <a:gd name="T26" fmla="*/ 653 w 724"/>
              <a:gd name="T27" fmla="*/ 190 h 541"/>
              <a:gd name="T28" fmla="*/ 659 w 724"/>
              <a:gd name="T29" fmla="*/ 202 h 541"/>
              <a:gd name="T30" fmla="*/ 665 w 724"/>
              <a:gd name="T31" fmla="*/ 220 h 541"/>
              <a:gd name="T32" fmla="*/ 671 w 724"/>
              <a:gd name="T33" fmla="*/ 238 h 541"/>
              <a:gd name="T34" fmla="*/ 677 w 724"/>
              <a:gd name="T35" fmla="*/ 255 h 541"/>
              <a:gd name="T36" fmla="*/ 683 w 724"/>
              <a:gd name="T37" fmla="*/ 273 h 541"/>
              <a:gd name="T38" fmla="*/ 688 w 724"/>
              <a:gd name="T39" fmla="*/ 285 h 541"/>
              <a:gd name="T40" fmla="*/ 694 w 724"/>
              <a:gd name="T41" fmla="*/ 303 h 541"/>
              <a:gd name="T42" fmla="*/ 700 w 724"/>
              <a:gd name="T43" fmla="*/ 321 h 541"/>
              <a:gd name="T44" fmla="*/ 700 w 724"/>
              <a:gd name="T45" fmla="*/ 339 h 541"/>
              <a:gd name="T46" fmla="*/ 706 w 724"/>
              <a:gd name="T47" fmla="*/ 356 h 541"/>
              <a:gd name="T48" fmla="*/ 712 w 724"/>
              <a:gd name="T49" fmla="*/ 374 h 541"/>
              <a:gd name="T50" fmla="*/ 712 w 724"/>
              <a:gd name="T51" fmla="*/ 398 h 541"/>
              <a:gd name="T52" fmla="*/ 712 w 724"/>
              <a:gd name="T53" fmla="*/ 416 h 541"/>
              <a:gd name="T54" fmla="*/ 718 w 724"/>
              <a:gd name="T55" fmla="*/ 434 h 541"/>
              <a:gd name="T56" fmla="*/ 718 w 724"/>
              <a:gd name="T57" fmla="*/ 452 h 541"/>
              <a:gd name="T58" fmla="*/ 718 w 724"/>
              <a:gd name="T59" fmla="*/ 469 h 541"/>
              <a:gd name="T60" fmla="*/ 724 w 724"/>
              <a:gd name="T61" fmla="*/ 487 h 541"/>
              <a:gd name="T62" fmla="*/ 724 w 724"/>
              <a:gd name="T63" fmla="*/ 511 h 541"/>
              <a:gd name="T64" fmla="*/ 724 w 724"/>
              <a:gd name="T65" fmla="*/ 529 h 541"/>
              <a:gd name="T66" fmla="*/ 724 w 724"/>
              <a:gd name="T67" fmla="*/ 541 h 541"/>
              <a:gd name="T68" fmla="*/ 0 w 724"/>
              <a:gd name="T69" fmla="*/ 541 h 541"/>
              <a:gd name="T70" fmla="*/ 535 w 724"/>
              <a:gd name="T71" fmla="*/ 0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</a:cxnLst>
            <a:rect l="0" t="0" r="r" b="b"/>
            <a:pathLst>
              <a:path w="724" h="541">
                <a:moveTo>
                  <a:pt x="535" y="0"/>
                </a:moveTo>
                <a:lnTo>
                  <a:pt x="547" y="12"/>
                </a:lnTo>
                <a:lnTo>
                  <a:pt x="559" y="24"/>
                </a:lnTo>
                <a:lnTo>
                  <a:pt x="565" y="41"/>
                </a:lnTo>
                <a:lnTo>
                  <a:pt x="577" y="53"/>
                </a:lnTo>
                <a:lnTo>
                  <a:pt x="588" y="65"/>
                </a:lnTo>
                <a:lnTo>
                  <a:pt x="594" y="83"/>
                </a:lnTo>
                <a:lnTo>
                  <a:pt x="606" y="95"/>
                </a:lnTo>
                <a:lnTo>
                  <a:pt x="612" y="113"/>
                </a:lnTo>
                <a:lnTo>
                  <a:pt x="624" y="125"/>
                </a:lnTo>
                <a:lnTo>
                  <a:pt x="630" y="142"/>
                </a:lnTo>
                <a:lnTo>
                  <a:pt x="635" y="154"/>
                </a:lnTo>
                <a:lnTo>
                  <a:pt x="647" y="172"/>
                </a:lnTo>
                <a:lnTo>
                  <a:pt x="653" y="190"/>
                </a:lnTo>
                <a:lnTo>
                  <a:pt x="659" y="202"/>
                </a:lnTo>
                <a:lnTo>
                  <a:pt x="665" y="220"/>
                </a:lnTo>
                <a:lnTo>
                  <a:pt x="671" y="238"/>
                </a:lnTo>
                <a:lnTo>
                  <a:pt x="677" y="255"/>
                </a:lnTo>
                <a:lnTo>
                  <a:pt x="683" y="273"/>
                </a:lnTo>
                <a:lnTo>
                  <a:pt x="688" y="285"/>
                </a:lnTo>
                <a:lnTo>
                  <a:pt x="694" y="303"/>
                </a:lnTo>
                <a:lnTo>
                  <a:pt x="700" y="321"/>
                </a:lnTo>
                <a:lnTo>
                  <a:pt x="700" y="339"/>
                </a:lnTo>
                <a:lnTo>
                  <a:pt x="706" y="356"/>
                </a:lnTo>
                <a:lnTo>
                  <a:pt x="712" y="374"/>
                </a:lnTo>
                <a:lnTo>
                  <a:pt x="712" y="398"/>
                </a:lnTo>
                <a:lnTo>
                  <a:pt x="712" y="416"/>
                </a:lnTo>
                <a:lnTo>
                  <a:pt x="718" y="434"/>
                </a:lnTo>
                <a:lnTo>
                  <a:pt x="718" y="452"/>
                </a:lnTo>
                <a:lnTo>
                  <a:pt x="718" y="469"/>
                </a:lnTo>
                <a:lnTo>
                  <a:pt x="724" y="487"/>
                </a:lnTo>
                <a:lnTo>
                  <a:pt x="724" y="511"/>
                </a:lnTo>
                <a:lnTo>
                  <a:pt x="724" y="529"/>
                </a:lnTo>
                <a:lnTo>
                  <a:pt x="724" y="541"/>
                </a:lnTo>
                <a:lnTo>
                  <a:pt x="0" y="541"/>
                </a:lnTo>
                <a:lnTo>
                  <a:pt x="53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301" name="Rectangle 85"/>
          <p:cNvSpPr>
            <a:spLocks noChangeArrowheads="1"/>
          </p:cNvSpPr>
          <p:nvPr/>
        </p:nvSpPr>
        <p:spPr bwMode="auto">
          <a:xfrm>
            <a:off x="6573838" y="3205163"/>
            <a:ext cx="5508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302" name="Rectangle 86"/>
          <p:cNvSpPr>
            <a:spLocks noChangeArrowheads="1"/>
          </p:cNvSpPr>
          <p:nvPr/>
        </p:nvSpPr>
        <p:spPr bwMode="auto">
          <a:xfrm>
            <a:off x="6667500" y="3251200"/>
            <a:ext cx="47625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cs-CZ" altLang="cs-CZ" sz="1800">
                <a:solidFill>
                  <a:srgbClr val="000000"/>
                </a:solidFill>
                <a:latin typeface="Arial" pitchFamily="34" charset="0"/>
              </a:rPr>
              <a:t>1 m</a:t>
            </a:r>
            <a:endParaRPr lang="cs-CZ" altLang="cs-CZ"/>
          </a:p>
        </p:txBody>
      </p:sp>
      <p:sp>
        <p:nvSpPr>
          <p:cNvPr id="9303" name="Rectangle 87"/>
          <p:cNvSpPr>
            <a:spLocks noChangeArrowheads="1"/>
          </p:cNvSpPr>
          <p:nvPr/>
        </p:nvSpPr>
        <p:spPr bwMode="auto">
          <a:xfrm>
            <a:off x="7983538" y="3205163"/>
            <a:ext cx="5508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304" name="Rectangle 88"/>
          <p:cNvSpPr>
            <a:spLocks noChangeArrowheads="1"/>
          </p:cNvSpPr>
          <p:nvPr/>
        </p:nvSpPr>
        <p:spPr bwMode="auto">
          <a:xfrm>
            <a:off x="8077200" y="3251200"/>
            <a:ext cx="4651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cs-CZ" altLang="cs-CZ" sz="1800">
                <a:solidFill>
                  <a:srgbClr val="000000"/>
                </a:solidFill>
                <a:latin typeface="Arial" pitchFamily="34" charset="0"/>
              </a:rPr>
              <a:t>1 m</a:t>
            </a:r>
            <a:r>
              <a:rPr lang="cs-CZ" altLang="cs-CZ" sz="1800" baseline="30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cs-CZ" altLang="cs-CZ"/>
          </a:p>
        </p:txBody>
      </p:sp>
      <p:sp>
        <p:nvSpPr>
          <p:cNvPr id="9305" name="Rectangle 89"/>
          <p:cNvSpPr>
            <a:spLocks noChangeArrowheads="1"/>
          </p:cNvSpPr>
          <p:nvPr/>
        </p:nvSpPr>
        <p:spPr bwMode="auto">
          <a:xfrm>
            <a:off x="7124700" y="3573463"/>
            <a:ext cx="5508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306" name="Rectangle 90"/>
          <p:cNvSpPr>
            <a:spLocks noChangeArrowheads="1"/>
          </p:cNvSpPr>
          <p:nvPr/>
        </p:nvSpPr>
        <p:spPr bwMode="auto">
          <a:xfrm>
            <a:off x="7218363" y="3619500"/>
            <a:ext cx="381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cs-CZ" altLang="cs-CZ" sz="1800">
                <a:solidFill>
                  <a:srgbClr val="000000"/>
                </a:solidFill>
                <a:latin typeface="Arial" pitchFamily="34" charset="0"/>
              </a:rPr>
              <a:t>1 sr</a:t>
            </a:r>
            <a:endParaRPr lang="cs-CZ" altLang="cs-CZ"/>
          </a:p>
        </p:txBody>
      </p:sp>
      <p:sp>
        <p:nvSpPr>
          <p:cNvPr id="9307" name="Freeform 91"/>
          <p:cNvSpPr>
            <a:spLocks/>
          </p:cNvSpPr>
          <p:nvPr/>
        </p:nvSpPr>
        <p:spPr bwMode="auto">
          <a:xfrm>
            <a:off x="7637463" y="3035300"/>
            <a:ext cx="392112" cy="858838"/>
          </a:xfrm>
          <a:custGeom>
            <a:avLst/>
            <a:gdLst>
              <a:gd name="T0" fmla="*/ 71 w 247"/>
              <a:gd name="T1" fmla="*/ 368 h 541"/>
              <a:gd name="T2" fmla="*/ 53 w 247"/>
              <a:gd name="T3" fmla="*/ 333 h 541"/>
              <a:gd name="T4" fmla="*/ 42 w 247"/>
              <a:gd name="T5" fmla="*/ 297 h 541"/>
              <a:gd name="T6" fmla="*/ 30 w 247"/>
              <a:gd name="T7" fmla="*/ 267 h 541"/>
              <a:gd name="T8" fmla="*/ 18 w 247"/>
              <a:gd name="T9" fmla="*/ 226 h 541"/>
              <a:gd name="T10" fmla="*/ 12 w 247"/>
              <a:gd name="T11" fmla="*/ 196 h 541"/>
              <a:gd name="T12" fmla="*/ 6 w 247"/>
              <a:gd name="T13" fmla="*/ 160 h 541"/>
              <a:gd name="T14" fmla="*/ 0 w 247"/>
              <a:gd name="T15" fmla="*/ 131 h 541"/>
              <a:gd name="T16" fmla="*/ 0 w 247"/>
              <a:gd name="T17" fmla="*/ 101 h 541"/>
              <a:gd name="T18" fmla="*/ 0 w 247"/>
              <a:gd name="T19" fmla="*/ 71 h 541"/>
              <a:gd name="T20" fmla="*/ 0 w 247"/>
              <a:gd name="T21" fmla="*/ 53 h 541"/>
              <a:gd name="T22" fmla="*/ 6 w 247"/>
              <a:gd name="T23" fmla="*/ 29 h 541"/>
              <a:gd name="T24" fmla="*/ 12 w 247"/>
              <a:gd name="T25" fmla="*/ 18 h 541"/>
              <a:gd name="T26" fmla="*/ 18 w 247"/>
              <a:gd name="T27" fmla="*/ 6 h 541"/>
              <a:gd name="T28" fmla="*/ 30 w 247"/>
              <a:gd name="T29" fmla="*/ 0 h 541"/>
              <a:gd name="T30" fmla="*/ 42 w 247"/>
              <a:gd name="T31" fmla="*/ 0 h 541"/>
              <a:gd name="T32" fmla="*/ 53 w 247"/>
              <a:gd name="T33" fmla="*/ 0 h 541"/>
              <a:gd name="T34" fmla="*/ 71 w 247"/>
              <a:gd name="T35" fmla="*/ 6 h 541"/>
              <a:gd name="T36" fmla="*/ 83 w 247"/>
              <a:gd name="T37" fmla="*/ 18 h 541"/>
              <a:gd name="T38" fmla="*/ 100 w 247"/>
              <a:gd name="T39" fmla="*/ 35 h 541"/>
              <a:gd name="T40" fmla="*/ 118 w 247"/>
              <a:gd name="T41" fmla="*/ 59 h 541"/>
              <a:gd name="T42" fmla="*/ 130 w 247"/>
              <a:gd name="T43" fmla="*/ 83 h 541"/>
              <a:gd name="T44" fmla="*/ 147 w 247"/>
              <a:gd name="T45" fmla="*/ 107 h 541"/>
              <a:gd name="T46" fmla="*/ 159 w 247"/>
              <a:gd name="T47" fmla="*/ 136 h 541"/>
              <a:gd name="T48" fmla="*/ 177 w 247"/>
              <a:gd name="T49" fmla="*/ 172 h 541"/>
              <a:gd name="T50" fmla="*/ 189 w 247"/>
              <a:gd name="T51" fmla="*/ 202 h 541"/>
              <a:gd name="T52" fmla="*/ 206 w 247"/>
              <a:gd name="T53" fmla="*/ 238 h 541"/>
              <a:gd name="T54" fmla="*/ 212 w 247"/>
              <a:gd name="T55" fmla="*/ 273 h 541"/>
              <a:gd name="T56" fmla="*/ 224 w 247"/>
              <a:gd name="T57" fmla="*/ 309 h 541"/>
              <a:gd name="T58" fmla="*/ 236 w 247"/>
              <a:gd name="T59" fmla="*/ 344 h 541"/>
              <a:gd name="T60" fmla="*/ 242 w 247"/>
              <a:gd name="T61" fmla="*/ 374 h 541"/>
              <a:gd name="T62" fmla="*/ 242 w 247"/>
              <a:gd name="T63" fmla="*/ 410 h 541"/>
              <a:gd name="T64" fmla="*/ 247 w 247"/>
              <a:gd name="T65" fmla="*/ 440 h 541"/>
              <a:gd name="T66" fmla="*/ 247 w 247"/>
              <a:gd name="T67" fmla="*/ 463 h 541"/>
              <a:gd name="T68" fmla="*/ 242 w 247"/>
              <a:gd name="T69" fmla="*/ 487 h 541"/>
              <a:gd name="T70" fmla="*/ 242 w 247"/>
              <a:gd name="T71" fmla="*/ 505 h 541"/>
              <a:gd name="T72" fmla="*/ 236 w 247"/>
              <a:gd name="T73" fmla="*/ 523 h 541"/>
              <a:gd name="T74" fmla="*/ 224 w 247"/>
              <a:gd name="T75" fmla="*/ 529 h 541"/>
              <a:gd name="T76" fmla="*/ 218 w 247"/>
              <a:gd name="T77" fmla="*/ 535 h 541"/>
              <a:gd name="T78" fmla="*/ 206 w 247"/>
              <a:gd name="T79" fmla="*/ 541 h 541"/>
              <a:gd name="T80" fmla="*/ 189 w 247"/>
              <a:gd name="T81" fmla="*/ 535 h 541"/>
              <a:gd name="T82" fmla="*/ 177 w 247"/>
              <a:gd name="T83" fmla="*/ 529 h 541"/>
              <a:gd name="T84" fmla="*/ 165 w 247"/>
              <a:gd name="T85" fmla="*/ 517 h 541"/>
              <a:gd name="T86" fmla="*/ 147 w 247"/>
              <a:gd name="T87" fmla="*/ 499 h 541"/>
              <a:gd name="T88" fmla="*/ 130 w 247"/>
              <a:gd name="T89" fmla="*/ 481 h 541"/>
              <a:gd name="T90" fmla="*/ 112 w 247"/>
              <a:gd name="T91" fmla="*/ 457 h 541"/>
              <a:gd name="T92" fmla="*/ 100 w 247"/>
              <a:gd name="T93" fmla="*/ 428 h 541"/>
              <a:gd name="T94" fmla="*/ 83 w 247"/>
              <a:gd name="T95" fmla="*/ 398 h 541"/>
              <a:gd name="T96" fmla="*/ 77 w 247"/>
              <a:gd name="T97" fmla="*/ 386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247" h="541">
                <a:moveTo>
                  <a:pt x="77" y="386"/>
                </a:moveTo>
                <a:lnTo>
                  <a:pt x="71" y="368"/>
                </a:lnTo>
                <a:lnTo>
                  <a:pt x="59" y="350"/>
                </a:lnTo>
                <a:lnTo>
                  <a:pt x="53" y="333"/>
                </a:lnTo>
                <a:lnTo>
                  <a:pt x="47" y="315"/>
                </a:lnTo>
                <a:lnTo>
                  <a:pt x="42" y="297"/>
                </a:lnTo>
                <a:lnTo>
                  <a:pt x="36" y="285"/>
                </a:lnTo>
                <a:lnTo>
                  <a:pt x="30" y="267"/>
                </a:lnTo>
                <a:lnTo>
                  <a:pt x="24" y="243"/>
                </a:lnTo>
                <a:lnTo>
                  <a:pt x="18" y="226"/>
                </a:lnTo>
                <a:lnTo>
                  <a:pt x="18" y="208"/>
                </a:lnTo>
                <a:lnTo>
                  <a:pt x="12" y="196"/>
                </a:lnTo>
                <a:lnTo>
                  <a:pt x="12" y="178"/>
                </a:lnTo>
                <a:lnTo>
                  <a:pt x="6" y="160"/>
                </a:lnTo>
                <a:lnTo>
                  <a:pt x="6" y="142"/>
                </a:lnTo>
                <a:lnTo>
                  <a:pt x="0" y="131"/>
                </a:lnTo>
                <a:lnTo>
                  <a:pt x="0" y="113"/>
                </a:lnTo>
                <a:lnTo>
                  <a:pt x="0" y="101"/>
                </a:lnTo>
                <a:lnTo>
                  <a:pt x="0" y="83"/>
                </a:lnTo>
                <a:lnTo>
                  <a:pt x="0" y="71"/>
                </a:lnTo>
                <a:lnTo>
                  <a:pt x="0" y="59"/>
                </a:lnTo>
                <a:lnTo>
                  <a:pt x="0" y="53"/>
                </a:lnTo>
                <a:lnTo>
                  <a:pt x="6" y="41"/>
                </a:lnTo>
                <a:lnTo>
                  <a:pt x="6" y="29"/>
                </a:lnTo>
                <a:lnTo>
                  <a:pt x="12" y="24"/>
                </a:lnTo>
                <a:lnTo>
                  <a:pt x="12" y="18"/>
                </a:lnTo>
                <a:lnTo>
                  <a:pt x="18" y="12"/>
                </a:lnTo>
                <a:lnTo>
                  <a:pt x="18" y="6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7" y="0"/>
                </a:lnTo>
                <a:lnTo>
                  <a:pt x="53" y="0"/>
                </a:lnTo>
                <a:lnTo>
                  <a:pt x="59" y="6"/>
                </a:lnTo>
                <a:lnTo>
                  <a:pt x="71" y="6"/>
                </a:lnTo>
                <a:lnTo>
                  <a:pt x="77" y="12"/>
                </a:lnTo>
                <a:lnTo>
                  <a:pt x="83" y="18"/>
                </a:lnTo>
                <a:lnTo>
                  <a:pt x="89" y="29"/>
                </a:lnTo>
                <a:lnTo>
                  <a:pt x="100" y="35"/>
                </a:lnTo>
                <a:lnTo>
                  <a:pt x="106" y="47"/>
                </a:lnTo>
                <a:lnTo>
                  <a:pt x="118" y="59"/>
                </a:lnTo>
                <a:lnTo>
                  <a:pt x="124" y="71"/>
                </a:lnTo>
                <a:lnTo>
                  <a:pt x="130" y="83"/>
                </a:lnTo>
                <a:lnTo>
                  <a:pt x="142" y="95"/>
                </a:lnTo>
                <a:lnTo>
                  <a:pt x="147" y="107"/>
                </a:lnTo>
                <a:lnTo>
                  <a:pt x="153" y="119"/>
                </a:lnTo>
                <a:lnTo>
                  <a:pt x="159" y="136"/>
                </a:lnTo>
                <a:lnTo>
                  <a:pt x="171" y="154"/>
                </a:lnTo>
                <a:lnTo>
                  <a:pt x="177" y="172"/>
                </a:lnTo>
                <a:lnTo>
                  <a:pt x="183" y="184"/>
                </a:lnTo>
                <a:lnTo>
                  <a:pt x="189" y="202"/>
                </a:lnTo>
                <a:lnTo>
                  <a:pt x="200" y="220"/>
                </a:lnTo>
                <a:lnTo>
                  <a:pt x="206" y="238"/>
                </a:lnTo>
                <a:lnTo>
                  <a:pt x="212" y="255"/>
                </a:lnTo>
                <a:lnTo>
                  <a:pt x="212" y="273"/>
                </a:lnTo>
                <a:lnTo>
                  <a:pt x="218" y="291"/>
                </a:lnTo>
                <a:lnTo>
                  <a:pt x="224" y="309"/>
                </a:lnTo>
                <a:lnTo>
                  <a:pt x="230" y="327"/>
                </a:lnTo>
                <a:lnTo>
                  <a:pt x="236" y="344"/>
                </a:lnTo>
                <a:lnTo>
                  <a:pt x="236" y="362"/>
                </a:lnTo>
                <a:lnTo>
                  <a:pt x="242" y="374"/>
                </a:lnTo>
                <a:lnTo>
                  <a:pt x="242" y="392"/>
                </a:lnTo>
                <a:lnTo>
                  <a:pt x="242" y="410"/>
                </a:lnTo>
                <a:lnTo>
                  <a:pt x="242" y="422"/>
                </a:lnTo>
                <a:lnTo>
                  <a:pt x="247" y="440"/>
                </a:lnTo>
                <a:lnTo>
                  <a:pt x="247" y="451"/>
                </a:lnTo>
                <a:lnTo>
                  <a:pt x="247" y="463"/>
                </a:lnTo>
                <a:lnTo>
                  <a:pt x="247" y="475"/>
                </a:lnTo>
                <a:lnTo>
                  <a:pt x="242" y="487"/>
                </a:lnTo>
                <a:lnTo>
                  <a:pt x="242" y="493"/>
                </a:lnTo>
                <a:lnTo>
                  <a:pt x="242" y="505"/>
                </a:lnTo>
                <a:lnTo>
                  <a:pt x="236" y="511"/>
                </a:lnTo>
                <a:lnTo>
                  <a:pt x="236" y="523"/>
                </a:lnTo>
                <a:lnTo>
                  <a:pt x="230" y="529"/>
                </a:lnTo>
                <a:lnTo>
                  <a:pt x="224" y="529"/>
                </a:lnTo>
                <a:lnTo>
                  <a:pt x="218" y="535"/>
                </a:lnTo>
                <a:lnTo>
                  <a:pt x="218" y="535"/>
                </a:lnTo>
                <a:lnTo>
                  <a:pt x="212" y="541"/>
                </a:lnTo>
                <a:lnTo>
                  <a:pt x="206" y="541"/>
                </a:lnTo>
                <a:lnTo>
                  <a:pt x="200" y="541"/>
                </a:lnTo>
                <a:lnTo>
                  <a:pt x="189" y="535"/>
                </a:lnTo>
                <a:lnTo>
                  <a:pt x="183" y="535"/>
                </a:lnTo>
                <a:lnTo>
                  <a:pt x="177" y="529"/>
                </a:lnTo>
                <a:lnTo>
                  <a:pt x="171" y="523"/>
                </a:lnTo>
                <a:lnTo>
                  <a:pt x="165" y="517"/>
                </a:lnTo>
                <a:lnTo>
                  <a:pt x="153" y="511"/>
                </a:lnTo>
                <a:lnTo>
                  <a:pt x="147" y="499"/>
                </a:lnTo>
                <a:lnTo>
                  <a:pt x="142" y="493"/>
                </a:lnTo>
                <a:lnTo>
                  <a:pt x="130" y="481"/>
                </a:lnTo>
                <a:lnTo>
                  <a:pt x="124" y="469"/>
                </a:lnTo>
                <a:lnTo>
                  <a:pt x="112" y="457"/>
                </a:lnTo>
                <a:lnTo>
                  <a:pt x="106" y="446"/>
                </a:lnTo>
                <a:lnTo>
                  <a:pt x="100" y="428"/>
                </a:lnTo>
                <a:lnTo>
                  <a:pt x="89" y="416"/>
                </a:lnTo>
                <a:lnTo>
                  <a:pt x="83" y="398"/>
                </a:lnTo>
                <a:lnTo>
                  <a:pt x="77" y="386"/>
                </a:lnTo>
                <a:lnTo>
                  <a:pt x="77" y="386"/>
                </a:lnTo>
                <a:close/>
              </a:path>
            </a:pathLst>
          </a:cu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9308" name="Freeform 92"/>
          <p:cNvSpPr>
            <a:spLocks/>
          </p:cNvSpPr>
          <p:nvPr/>
        </p:nvSpPr>
        <p:spPr bwMode="auto">
          <a:xfrm>
            <a:off x="7637463" y="3035300"/>
            <a:ext cx="392112" cy="858838"/>
          </a:xfrm>
          <a:custGeom>
            <a:avLst/>
            <a:gdLst>
              <a:gd name="T0" fmla="*/ 71 w 247"/>
              <a:gd name="T1" fmla="*/ 368 h 541"/>
              <a:gd name="T2" fmla="*/ 53 w 247"/>
              <a:gd name="T3" fmla="*/ 333 h 541"/>
              <a:gd name="T4" fmla="*/ 42 w 247"/>
              <a:gd name="T5" fmla="*/ 297 h 541"/>
              <a:gd name="T6" fmla="*/ 30 w 247"/>
              <a:gd name="T7" fmla="*/ 267 h 541"/>
              <a:gd name="T8" fmla="*/ 18 w 247"/>
              <a:gd name="T9" fmla="*/ 226 h 541"/>
              <a:gd name="T10" fmla="*/ 12 w 247"/>
              <a:gd name="T11" fmla="*/ 196 h 541"/>
              <a:gd name="T12" fmla="*/ 6 w 247"/>
              <a:gd name="T13" fmla="*/ 160 h 541"/>
              <a:gd name="T14" fmla="*/ 0 w 247"/>
              <a:gd name="T15" fmla="*/ 131 h 541"/>
              <a:gd name="T16" fmla="*/ 0 w 247"/>
              <a:gd name="T17" fmla="*/ 101 h 541"/>
              <a:gd name="T18" fmla="*/ 0 w 247"/>
              <a:gd name="T19" fmla="*/ 71 h 541"/>
              <a:gd name="T20" fmla="*/ 0 w 247"/>
              <a:gd name="T21" fmla="*/ 53 h 541"/>
              <a:gd name="T22" fmla="*/ 6 w 247"/>
              <a:gd name="T23" fmla="*/ 29 h 541"/>
              <a:gd name="T24" fmla="*/ 12 w 247"/>
              <a:gd name="T25" fmla="*/ 18 h 541"/>
              <a:gd name="T26" fmla="*/ 18 w 247"/>
              <a:gd name="T27" fmla="*/ 6 h 541"/>
              <a:gd name="T28" fmla="*/ 30 w 247"/>
              <a:gd name="T29" fmla="*/ 0 h 541"/>
              <a:gd name="T30" fmla="*/ 42 w 247"/>
              <a:gd name="T31" fmla="*/ 0 h 541"/>
              <a:gd name="T32" fmla="*/ 53 w 247"/>
              <a:gd name="T33" fmla="*/ 0 h 541"/>
              <a:gd name="T34" fmla="*/ 71 w 247"/>
              <a:gd name="T35" fmla="*/ 6 h 541"/>
              <a:gd name="T36" fmla="*/ 83 w 247"/>
              <a:gd name="T37" fmla="*/ 18 h 541"/>
              <a:gd name="T38" fmla="*/ 100 w 247"/>
              <a:gd name="T39" fmla="*/ 35 h 541"/>
              <a:gd name="T40" fmla="*/ 118 w 247"/>
              <a:gd name="T41" fmla="*/ 59 h 541"/>
              <a:gd name="T42" fmla="*/ 130 w 247"/>
              <a:gd name="T43" fmla="*/ 83 h 541"/>
              <a:gd name="T44" fmla="*/ 147 w 247"/>
              <a:gd name="T45" fmla="*/ 107 h 541"/>
              <a:gd name="T46" fmla="*/ 159 w 247"/>
              <a:gd name="T47" fmla="*/ 136 h 541"/>
              <a:gd name="T48" fmla="*/ 177 w 247"/>
              <a:gd name="T49" fmla="*/ 172 h 541"/>
              <a:gd name="T50" fmla="*/ 189 w 247"/>
              <a:gd name="T51" fmla="*/ 202 h 541"/>
              <a:gd name="T52" fmla="*/ 206 w 247"/>
              <a:gd name="T53" fmla="*/ 238 h 541"/>
              <a:gd name="T54" fmla="*/ 212 w 247"/>
              <a:gd name="T55" fmla="*/ 273 h 541"/>
              <a:gd name="T56" fmla="*/ 224 w 247"/>
              <a:gd name="T57" fmla="*/ 309 h 541"/>
              <a:gd name="T58" fmla="*/ 236 w 247"/>
              <a:gd name="T59" fmla="*/ 344 h 541"/>
              <a:gd name="T60" fmla="*/ 242 w 247"/>
              <a:gd name="T61" fmla="*/ 374 h 541"/>
              <a:gd name="T62" fmla="*/ 242 w 247"/>
              <a:gd name="T63" fmla="*/ 410 h 541"/>
              <a:gd name="T64" fmla="*/ 247 w 247"/>
              <a:gd name="T65" fmla="*/ 440 h 541"/>
              <a:gd name="T66" fmla="*/ 247 w 247"/>
              <a:gd name="T67" fmla="*/ 463 h 541"/>
              <a:gd name="T68" fmla="*/ 242 w 247"/>
              <a:gd name="T69" fmla="*/ 487 h 541"/>
              <a:gd name="T70" fmla="*/ 242 w 247"/>
              <a:gd name="T71" fmla="*/ 505 h 541"/>
              <a:gd name="T72" fmla="*/ 236 w 247"/>
              <a:gd name="T73" fmla="*/ 523 h 541"/>
              <a:gd name="T74" fmla="*/ 224 w 247"/>
              <a:gd name="T75" fmla="*/ 529 h 541"/>
              <a:gd name="T76" fmla="*/ 218 w 247"/>
              <a:gd name="T77" fmla="*/ 535 h 541"/>
              <a:gd name="T78" fmla="*/ 206 w 247"/>
              <a:gd name="T79" fmla="*/ 541 h 541"/>
              <a:gd name="T80" fmla="*/ 189 w 247"/>
              <a:gd name="T81" fmla="*/ 535 h 541"/>
              <a:gd name="T82" fmla="*/ 177 w 247"/>
              <a:gd name="T83" fmla="*/ 529 h 541"/>
              <a:gd name="T84" fmla="*/ 165 w 247"/>
              <a:gd name="T85" fmla="*/ 517 h 541"/>
              <a:gd name="T86" fmla="*/ 147 w 247"/>
              <a:gd name="T87" fmla="*/ 499 h 541"/>
              <a:gd name="T88" fmla="*/ 130 w 247"/>
              <a:gd name="T89" fmla="*/ 481 h 541"/>
              <a:gd name="T90" fmla="*/ 112 w 247"/>
              <a:gd name="T91" fmla="*/ 457 h 541"/>
              <a:gd name="T92" fmla="*/ 100 w 247"/>
              <a:gd name="T93" fmla="*/ 428 h 541"/>
              <a:gd name="T94" fmla="*/ 83 w 247"/>
              <a:gd name="T95" fmla="*/ 398 h 5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</a:cxnLst>
            <a:rect l="0" t="0" r="r" b="b"/>
            <a:pathLst>
              <a:path w="247" h="541">
                <a:moveTo>
                  <a:pt x="77" y="386"/>
                </a:moveTo>
                <a:lnTo>
                  <a:pt x="71" y="368"/>
                </a:lnTo>
                <a:lnTo>
                  <a:pt x="59" y="350"/>
                </a:lnTo>
                <a:lnTo>
                  <a:pt x="53" y="333"/>
                </a:lnTo>
                <a:lnTo>
                  <a:pt x="47" y="315"/>
                </a:lnTo>
                <a:lnTo>
                  <a:pt x="42" y="297"/>
                </a:lnTo>
                <a:lnTo>
                  <a:pt x="36" y="285"/>
                </a:lnTo>
                <a:lnTo>
                  <a:pt x="30" y="267"/>
                </a:lnTo>
                <a:lnTo>
                  <a:pt x="24" y="243"/>
                </a:lnTo>
                <a:lnTo>
                  <a:pt x="18" y="226"/>
                </a:lnTo>
                <a:lnTo>
                  <a:pt x="18" y="208"/>
                </a:lnTo>
                <a:lnTo>
                  <a:pt x="12" y="196"/>
                </a:lnTo>
                <a:lnTo>
                  <a:pt x="12" y="178"/>
                </a:lnTo>
                <a:lnTo>
                  <a:pt x="6" y="160"/>
                </a:lnTo>
                <a:lnTo>
                  <a:pt x="6" y="142"/>
                </a:lnTo>
                <a:lnTo>
                  <a:pt x="0" y="131"/>
                </a:lnTo>
                <a:lnTo>
                  <a:pt x="0" y="113"/>
                </a:lnTo>
                <a:lnTo>
                  <a:pt x="0" y="101"/>
                </a:lnTo>
                <a:lnTo>
                  <a:pt x="0" y="83"/>
                </a:lnTo>
                <a:lnTo>
                  <a:pt x="0" y="71"/>
                </a:lnTo>
                <a:lnTo>
                  <a:pt x="0" y="59"/>
                </a:lnTo>
                <a:lnTo>
                  <a:pt x="0" y="53"/>
                </a:lnTo>
                <a:lnTo>
                  <a:pt x="6" y="41"/>
                </a:lnTo>
                <a:lnTo>
                  <a:pt x="6" y="29"/>
                </a:lnTo>
                <a:lnTo>
                  <a:pt x="12" y="24"/>
                </a:lnTo>
                <a:lnTo>
                  <a:pt x="12" y="18"/>
                </a:lnTo>
                <a:lnTo>
                  <a:pt x="18" y="12"/>
                </a:lnTo>
                <a:lnTo>
                  <a:pt x="18" y="6"/>
                </a:lnTo>
                <a:lnTo>
                  <a:pt x="24" y="0"/>
                </a:lnTo>
                <a:lnTo>
                  <a:pt x="30" y="0"/>
                </a:lnTo>
                <a:lnTo>
                  <a:pt x="36" y="0"/>
                </a:lnTo>
                <a:lnTo>
                  <a:pt x="42" y="0"/>
                </a:lnTo>
                <a:lnTo>
                  <a:pt x="47" y="0"/>
                </a:lnTo>
                <a:lnTo>
                  <a:pt x="53" y="0"/>
                </a:lnTo>
                <a:lnTo>
                  <a:pt x="59" y="6"/>
                </a:lnTo>
                <a:lnTo>
                  <a:pt x="71" y="6"/>
                </a:lnTo>
                <a:lnTo>
                  <a:pt x="77" y="12"/>
                </a:lnTo>
                <a:lnTo>
                  <a:pt x="83" y="18"/>
                </a:lnTo>
                <a:lnTo>
                  <a:pt x="89" y="29"/>
                </a:lnTo>
                <a:lnTo>
                  <a:pt x="100" y="35"/>
                </a:lnTo>
                <a:lnTo>
                  <a:pt x="106" y="47"/>
                </a:lnTo>
                <a:lnTo>
                  <a:pt x="118" y="59"/>
                </a:lnTo>
                <a:lnTo>
                  <a:pt x="124" y="71"/>
                </a:lnTo>
                <a:lnTo>
                  <a:pt x="130" y="83"/>
                </a:lnTo>
                <a:lnTo>
                  <a:pt x="142" y="95"/>
                </a:lnTo>
                <a:lnTo>
                  <a:pt x="147" y="107"/>
                </a:lnTo>
                <a:lnTo>
                  <a:pt x="153" y="119"/>
                </a:lnTo>
                <a:lnTo>
                  <a:pt x="159" y="136"/>
                </a:lnTo>
                <a:lnTo>
                  <a:pt x="171" y="154"/>
                </a:lnTo>
                <a:lnTo>
                  <a:pt x="177" y="172"/>
                </a:lnTo>
                <a:lnTo>
                  <a:pt x="183" y="184"/>
                </a:lnTo>
                <a:lnTo>
                  <a:pt x="189" y="202"/>
                </a:lnTo>
                <a:lnTo>
                  <a:pt x="200" y="220"/>
                </a:lnTo>
                <a:lnTo>
                  <a:pt x="206" y="238"/>
                </a:lnTo>
                <a:lnTo>
                  <a:pt x="212" y="255"/>
                </a:lnTo>
                <a:lnTo>
                  <a:pt x="212" y="273"/>
                </a:lnTo>
                <a:lnTo>
                  <a:pt x="218" y="291"/>
                </a:lnTo>
                <a:lnTo>
                  <a:pt x="224" y="309"/>
                </a:lnTo>
                <a:lnTo>
                  <a:pt x="230" y="327"/>
                </a:lnTo>
                <a:lnTo>
                  <a:pt x="236" y="344"/>
                </a:lnTo>
                <a:lnTo>
                  <a:pt x="236" y="362"/>
                </a:lnTo>
                <a:lnTo>
                  <a:pt x="242" y="374"/>
                </a:lnTo>
                <a:lnTo>
                  <a:pt x="242" y="392"/>
                </a:lnTo>
                <a:lnTo>
                  <a:pt x="242" y="410"/>
                </a:lnTo>
                <a:lnTo>
                  <a:pt x="242" y="422"/>
                </a:lnTo>
                <a:lnTo>
                  <a:pt x="247" y="440"/>
                </a:lnTo>
                <a:lnTo>
                  <a:pt x="247" y="451"/>
                </a:lnTo>
                <a:lnTo>
                  <a:pt x="247" y="463"/>
                </a:lnTo>
                <a:lnTo>
                  <a:pt x="247" y="475"/>
                </a:lnTo>
                <a:lnTo>
                  <a:pt x="242" y="487"/>
                </a:lnTo>
                <a:lnTo>
                  <a:pt x="242" y="493"/>
                </a:lnTo>
                <a:lnTo>
                  <a:pt x="242" y="505"/>
                </a:lnTo>
                <a:lnTo>
                  <a:pt x="236" y="511"/>
                </a:lnTo>
                <a:lnTo>
                  <a:pt x="236" y="523"/>
                </a:lnTo>
                <a:lnTo>
                  <a:pt x="230" y="529"/>
                </a:lnTo>
                <a:lnTo>
                  <a:pt x="224" y="529"/>
                </a:lnTo>
                <a:lnTo>
                  <a:pt x="218" y="535"/>
                </a:lnTo>
                <a:lnTo>
                  <a:pt x="218" y="535"/>
                </a:lnTo>
                <a:lnTo>
                  <a:pt x="212" y="541"/>
                </a:lnTo>
                <a:lnTo>
                  <a:pt x="206" y="541"/>
                </a:lnTo>
                <a:lnTo>
                  <a:pt x="200" y="541"/>
                </a:lnTo>
                <a:lnTo>
                  <a:pt x="189" y="535"/>
                </a:lnTo>
                <a:lnTo>
                  <a:pt x="183" y="535"/>
                </a:lnTo>
                <a:lnTo>
                  <a:pt x="177" y="529"/>
                </a:lnTo>
                <a:lnTo>
                  <a:pt x="171" y="523"/>
                </a:lnTo>
                <a:lnTo>
                  <a:pt x="165" y="517"/>
                </a:lnTo>
                <a:lnTo>
                  <a:pt x="153" y="511"/>
                </a:lnTo>
                <a:lnTo>
                  <a:pt x="147" y="499"/>
                </a:lnTo>
                <a:lnTo>
                  <a:pt x="142" y="493"/>
                </a:lnTo>
                <a:lnTo>
                  <a:pt x="130" y="481"/>
                </a:lnTo>
                <a:lnTo>
                  <a:pt x="124" y="469"/>
                </a:lnTo>
                <a:lnTo>
                  <a:pt x="112" y="457"/>
                </a:lnTo>
                <a:lnTo>
                  <a:pt x="106" y="446"/>
                </a:lnTo>
                <a:lnTo>
                  <a:pt x="100" y="428"/>
                </a:lnTo>
                <a:lnTo>
                  <a:pt x="89" y="416"/>
                </a:lnTo>
                <a:lnTo>
                  <a:pt x="83" y="398"/>
                </a:lnTo>
                <a:lnTo>
                  <a:pt x="77" y="38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cs-CZ"/>
          </a:p>
        </p:txBody>
      </p:sp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49400"/>
            <a:ext cx="2362200" cy="23622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</p:spPr>
      </p:pic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2895600" y="6172200"/>
          <a:ext cx="685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431640" imgH="203040" progId="Equation.DSMT4">
                  <p:embed/>
                </p:oleObj>
              </mc:Choice>
              <mc:Fallback>
                <p:oleObj name="Equation" r:id="rId4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172200"/>
                        <a:ext cx="6858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7010400" y="6248400"/>
          <a:ext cx="914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558720" imgH="203040" progId="Equation.DSMT4">
                  <p:embed/>
                </p:oleObj>
              </mc:Choice>
              <mc:Fallback>
                <p:oleObj name="Equation" r:id="rId6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6248400"/>
                        <a:ext cx="914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1165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dirty="0"/>
              <a:t>Přehled veliči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3568" y="980728"/>
            <a:ext cx="3810000" cy="2209800"/>
          </a:xfrm>
          <a:prstGeom prst="rect">
            <a:avLst/>
          </a:prstGeom>
        </p:spPr>
        <p:txBody>
          <a:bodyPr/>
          <a:lstStyle/>
          <a:p>
            <a:r>
              <a:rPr lang="cs-CZ" altLang="cs-CZ" sz="2800" b="1" dirty="0"/>
              <a:t>Radiometrické</a:t>
            </a:r>
          </a:p>
          <a:p>
            <a:r>
              <a:rPr lang="cs-CZ" altLang="cs-CZ" sz="2800" dirty="0">
                <a:solidFill>
                  <a:srgbClr val="FFFF00"/>
                </a:solidFill>
              </a:rPr>
              <a:t>Zá</a:t>
            </a:r>
            <a:r>
              <a:rPr lang="cs-CZ" altLang="cs-CZ" sz="2800" dirty="0">
                <a:solidFill>
                  <a:srgbClr val="FFFF00"/>
                </a:solidFill>
                <a:latin typeface="Times New Roman;TimesNewRoman"/>
              </a:rPr>
              <a:t>řivý tok</a:t>
            </a:r>
            <a:r>
              <a:rPr lang="cs-CZ" altLang="cs-CZ" sz="2800" dirty="0">
                <a:latin typeface="Times New Roman;TimesNewRoman"/>
              </a:rPr>
              <a:t>: </a:t>
            </a:r>
          </a:p>
          <a:p>
            <a:endParaRPr lang="cs-CZ" altLang="cs-CZ" sz="2800" dirty="0">
              <a:latin typeface="Times New Roman;TimesNewRoman"/>
            </a:endParaRPr>
          </a:p>
          <a:p>
            <a:endParaRPr lang="cs-CZ" altLang="cs-CZ" sz="2800" dirty="0">
              <a:latin typeface="Times New Roman;TimesNewRoman"/>
            </a:endParaRPr>
          </a:p>
          <a:p>
            <a:endParaRPr lang="cs-CZ" altLang="cs-CZ" sz="2800" dirty="0">
              <a:latin typeface="Times New Roman;TimesNewRoman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47220" y="980728"/>
            <a:ext cx="3810000" cy="1143000"/>
          </a:xfrm>
          <a:prstGeom prst="rect">
            <a:avLst/>
          </a:prstGeom>
        </p:spPr>
        <p:txBody>
          <a:bodyPr/>
          <a:lstStyle/>
          <a:p>
            <a:r>
              <a:rPr lang="cs-CZ" altLang="cs-CZ" sz="2800" b="1" dirty="0"/>
              <a:t>Fotometrické</a:t>
            </a:r>
          </a:p>
          <a:p>
            <a:r>
              <a:rPr lang="cs-CZ" altLang="cs-CZ" sz="2800" dirty="0">
                <a:solidFill>
                  <a:srgbClr val="FFFF00"/>
                </a:solidFill>
              </a:rPr>
              <a:t>Sv</a:t>
            </a:r>
            <a:r>
              <a:rPr lang="cs-CZ" altLang="cs-CZ" sz="2800" dirty="0">
                <a:solidFill>
                  <a:srgbClr val="FFFF00"/>
                </a:solidFill>
                <a:latin typeface="Times New Roman;TimesNewRoman"/>
              </a:rPr>
              <a:t>ětelný tok</a:t>
            </a:r>
            <a:r>
              <a:rPr lang="cs-CZ" altLang="cs-CZ" sz="2800" dirty="0">
                <a:latin typeface="Times New Roman;TimesNewRoman"/>
              </a:rPr>
              <a:t>:</a:t>
            </a: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667000" y="3048000"/>
          <a:ext cx="121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1219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899592" y="2204864"/>
                <a:ext cx="1878848" cy="1016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𝜱</m:t>
                          </m:r>
                        </m:e>
                        <m:sub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𝒆</m:t>
                          </m:r>
                        </m:sub>
                      </m:sSub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𝜟</m:t>
                          </m:r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𝜟</m:t>
                          </m:r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204864"/>
                <a:ext cx="1878848" cy="10161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ovéPole 3"/>
          <p:cNvSpPr txBox="1"/>
          <p:nvPr/>
        </p:nvSpPr>
        <p:spPr>
          <a:xfrm>
            <a:off x="899592" y="3344544"/>
            <a:ext cx="2295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Jednotka: W (watt)</a:t>
            </a:r>
            <a:endParaRPr lang="cs-CZ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ovéPole 11"/>
              <p:cNvSpPr txBox="1"/>
              <p:nvPr/>
            </p:nvSpPr>
            <p:spPr>
              <a:xfrm>
                <a:off x="5068124" y="2204864"/>
                <a:ext cx="1706301" cy="1016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𝜱</m:t>
                      </m:r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𝜟</m:t>
                          </m:r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𝜟</m:t>
                          </m:r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𝒕</m:t>
                          </m:r>
                        </m:den>
                      </m:f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12" name="TextovéPole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8124" y="2204864"/>
                <a:ext cx="1706301" cy="10161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ovéPole 12"/>
          <p:cNvSpPr txBox="1"/>
          <p:nvPr/>
        </p:nvSpPr>
        <p:spPr>
          <a:xfrm>
            <a:off x="4781295" y="3344543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Jednotka: </a:t>
            </a:r>
            <a:r>
              <a:rPr lang="cs-CZ" sz="2400" dirty="0" err="1" smtClean="0"/>
              <a:t>lm</a:t>
            </a:r>
            <a:r>
              <a:rPr lang="cs-CZ" sz="2400" dirty="0" smtClean="0"/>
              <a:t> (lumen)</a:t>
            </a:r>
            <a:endParaRPr lang="cs-CZ" sz="2400" dirty="0"/>
          </a:p>
        </p:txBody>
      </p:sp>
      <p:sp>
        <p:nvSpPr>
          <p:cNvPr id="5" name="TextovéPole 4"/>
          <p:cNvSpPr txBox="1"/>
          <p:nvPr/>
        </p:nvSpPr>
        <p:spPr>
          <a:xfrm>
            <a:off x="4283968" y="3933056"/>
            <a:ext cx="45365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400" dirty="0" smtClean="0"/>
              <a:t>Záření o určité energii vyzářené za jednotku času do prostorového úhlu způsobí určitý zrakový vjem</a:t>
            </a:r>
            <a:endParaRPr lang="cs-CZ" sz="2400" dirty="0"/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283968" y="5302250"/>
            <a:ext cx="46805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altLang="cs-CZ" sz="2400" dirty="0" smtClean="0"/>
              <a:t>v </a:t>
            </a:r>
            <a:r>
              <a:rPr lang="cs-CZ" altLang="cs-CZ" sz="2400" dirty="0"/>
              <a:t>něm se vyjadřuje </a:t>
            </a:r>
            <a:r>
              <a:rPr lang="cs-CZ" altLang="cs-CZ" sz="2400" dirty="0">
                <a:solidFill>
                  <a:srgbClr val="FF0000"/>
                </a:solidFill>
              </a:rPr>
              <a:t>výkon projektorů </a:t>
            </a:r>
            <a:r>
              <a:rPr lang="cs-CZ" altLang="cs-CZ" sz="2400" dirty="0"/>
              <a:t>(</a:t>
            </a:r>
            <a:r>
              <a:rPr lang="cs-CZ" altLang="cs-CZ" sz="2400" dirty="0" smtClean="0"/>
              <a:t>typická velikost </a:t>
            </a:r>
            <a:r>
              <a:rPr lang="cs-CZ" altLang="cs-CZ" sz="2400" dirty="0"/>
              <a:t>2200 ANSI lumenů)</a:t>
            </a:r>
          </a:p>
        </p:txBody>
      </p:sp>
    </p:spTree>
    <p:extLst>
      <p:ext uri="{BB962C8B-B14F-4D97-AF65-F5344CB8AC3E}">
        <p14:creationId xmlns:p14="http://schemas.microsoft.com/office/powerpoint/2010/main" val="2069892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 autoUpdateAnimBg="0"/>
      <p:bldP spid="12292" grpId="0" build="p" autoUpdateAnimBg="0"/>
      <p:bldP spid="1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667000" y="3048000"/>
          <a:ext cx="121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1219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 descr="SouvisejÃ­cÃ­ obrÃ¡zek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47" y="0"/>
            <a:ext cx="4452632" cy="40073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SouvisejÃ­cÃ­ obrÃ¡ze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103" y="-27384"/>
            <a:ext cx="4361895" cy="4034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ttp://fyzika.jreichl.com/data/optika/4_zareni_soubory/image029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738998"/>
            <a:ext cx="4345689" cy="311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8845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4704"/>
          </a:xfrm>
        </p:spPr>
        <p:txBody>
          <a:bodyPr/>
          <a:lstStyle/>
          <a:p>
            <a:pPr algn="ctr"/>
            <a:r>
              <a:rPr lang="cs-CZ" altLang="cs-CZ" dirty="0"/>
              <a:t>Přehled veliči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3568" y="836712"/>
            <a:ext cx="3810000" cy="2209800"/>
          </a:xfrm>
          <a:prstGeom prst="rect">
            <a:avLst/>
          </a:prstGeom>
        </p:spPr>
        <p:txBody>
          <a:bodyPr/>
          <a:lstStyle/>
          <a:p>
            <a:r>
              <a:rPr lang="cs-CZ" altLang="cs-CZ" sz="2800" b="1" dirty="0"/>
              <a:t>Radiometrické</a:t>
            </a:r>
          </a:p>
          <a:p>
            <a:r>
              <a:rPr lang="cs-CZ" altLang="cs-CZ" sz="2800" dirty="0" smtClean="0">
                <a:solidFill>
                  <a:srgbClr val="FFFF00"/>
                </a:solidFill>
              </a:rPr>
              <a:t>Zá</a:t>
            </a:r>
            <a:r>
              <a:rPr lang="cs-CZ" altLang="cs-CZ" sz="2800" dirty="0" smtClean="0">
                <a:solidFill>
                  <a:srgbClr val="FFFF00"/>
                </a:solidFill>
                <a:latin typeface="Times New Roman;TimesNewRoman"/>
              </a:rPr>
              <a:t>řivost</a:t>
            </a:r>
            <a:r>
              <a:rPr lang="cs-CZ" altLang="cs-CZ" sz="2800" dirty="0" smtClean="0">
                <a:latin typeface="Times New Roman;TimesNewRoman"/>
              </a:rPr>
              <a:t>: </a:t>
            </a:r>
            <a:endParaRPr lang="cs-CZ" altLang="cs-CZ" sz="2800" dirty="0">
              <a:latin typeface="Times New Roman;TimesNewRoman"/>
            </a:endParaRPr>
          </a:p>
          <a:p>
            <a:endParaRPr lang="cs-CZ" altLang="cs-CZ" sz="2800" dirty="0">
              <a:latin typeface="Times New Roman;TimesNewRoman"/>
            </a:endParaRPr>
          </a:p>
          <a:p>
            <a:pPr marL="0" indent="0">
              <a:buNone/>
            </a:pPr>
            <a:endParaRPr lang="cs-CZ" altLang="cs-CZ" sz="2800" dirty="0">
              <a:latin typeface="Times New Roman;TimesNewRoman"/>
            </a:endParaRPr>
          </a:p>
        </p:txBody>
      </p:sp>
      <p:sp>
        <p:nvSpPr>
          <p:cNvPr id="12292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647220" y="908720"/>
            <a:ext cx="3810000" cy="1143000"/>
          </a:xfrm>
          <a:prstGeom prst="rect">
            <a:avLst/>
          </a:prstGeom>
        </p:spPr>
        <p:txBody>
          <a:bodyPr/>
          <a:lstStyle/>
          <a:p>
            <a:r>
              <a:rPr lang="cs-CZ" altLang="cs-CZ" sz="2800" b="1" dirty="0"/>
              <a:t>Fotometrické</a:t>
            </a:r>
          </a:p>
          <a:p>
            <a:r>
              <a:rPr lang="cs-CZ" altLang="cs-CZ" sz="2800" dirty="0" smtClean="0">
                <a:solidFill>
                  <a:srgbClr val="FFFF00"/>
                </a:solidFill>
              </a:rPr>
              <a:t>Svítivost</a:t>
            </a:r>
            <a:r>
              <a:rPr lang="cs-CZ" altLang="cs-CZ" sz="2800" dirty="0" smtClean="0">
                <a:latin typeface="Times New Roman;TimesNewRoman"/>
              </a:rPr>
              <a:t>:</a:t>
            </a:r>
            <a:endParaRPr lang="cs-CZ" altLang="cs-CZ" sz="2800" dirty="0">
              <a:latin typeface="Times New Roman;TimesNewRoman"/>
            </a:endParaRPr>
          </a:p>
        </p:txBody>
      </p:sp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2667000" y="3048000"/>
          <a:ext cx="1219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12192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899592" y="2060848"/>
                <a:ext cx="1971245" cy="10161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𝑰</m:t>
                          </m:r>
                        </m:e>
                        <m:sub>
                          <m: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𝒆</m:t>
                          </m:r>
                        </m:sub>
                      </m:sSub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sSub>
                            <m:sSubPr>
                              <m:ctrlPr>
                                <a:rPr lang="el-GR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l-GR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𝜱</m:t>
                              </m:r>
                            </m:e>
                            <m:sub>
                              <m:r>
                                <a:rPr lang="cs-CZ" sz="32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𝒆</m:t>
                              </m:r>
                            </m:sub>
                          </m:sSub>
                        </m:num>
                        <m:den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𝜴</m:t>
                          </m:r>
                        </m:den>
                      </m:f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2060848"/>
                <a:ext cx="1971245" cy="101611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ovéPole 3"/>
          <p:cNvSpPr txBox="1"/>
          <p:nvPr/>
        </p:nvSpPr>
        <p:spPr>
          <a:xfrm>
            <a:off x="134693" y="3212976"/>
            <a:ext cx="41825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Jednotka: W / </a:t>
            </a:r>
            <a:r>
              <a:rPr lang="cs-CZ" sz="2400" dirty="0" err="1" smtClean="0"/>
              <a:t>sr</a:t>
            </a:r>
            <a:r>
              <a:rPr lang="cs-CZ" sz="2400" dirty="0" smtClean="0"/>
              <a:t> (watt na steradián)</a:t>
            </a:r>
            <a:endParaRPr lang="cs-CZ" sz="2400" dirty="0"/>
          </a:p>
        </p:txBody>
      </p:sp>
      <p:sp>
        <p:nvSpPr>
          <p:cNvPr id="13" name="TextovéPole 12"/>
          <p:cNvSpPr txBox="1"/>
          <p:nvPr/>
        </p:nvSpPr>
        <p:spPr>
          <a:xfrm>
            <a:off x="4644008" y="3212976"/>
            <a:ext cx="2747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/>
              <a:t>Jednotka: cd (</a:t>
            </a:r>
            <a:r>
              <a:rPr lang="cs-CZ" sz="2400" dirty="0" err="1" smtClean="0"/>
              <a:t>candela</a:t>
            </a:r>
            <a:r>
              <a:rPr lang="cs-CZ" sz="2400" dirty="0" smtClean="0"/>
              <a:t>)</a:t>
            </a:r>
            <a:endParaRPr lang="cs-CZ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ovéPole 15"/>
              <p:cNvSpPr txBox="1"/>
              <p:nvPr/>
            </p:nvSpPr>
            <p:spPr>
              <a:xfrm>
                <a:off x="4781295" y="2060848"/>
                <a:ext cx="1616533" cy="1012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𝑰</m:t>
                      </m:r>
                      <m:r>
                        <a:rPr lang="cs-CZ" sz="32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𝜱</m:t>
                          </m:r>
                        </m:num>
                        <m:den>
                          <m:r>
                            <a:rPr lang="el-GR" sz="3200" b="1" i="0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𝚫</m:t>
                          </m:r>
                          <m:r>
                            <a:rPr lang="el-GR" sz="32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𝜴</m:t>
                          </m:r>
                        </m:den>
                      </m:f>
                    </m:oMath>
                  </m:oMathPara>
                </a14:m>
                <a:endParaRPr lang="cs-CZ" sz="3200" b="1" dirty="0"/>
              </a:p>
            </p:txBody>
          </p:sp>
        </mc:Choice>
        <mc:Fallback xmlns="">
          <p:sp>
            <p:nvSpPr>
              <p:cNvPr id="16" name="TextovéPol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1295" y="2060848"/>
                <a:ext cx="1616533" cy="10129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ovéPole 5"/>
          <p:cNvSpPr txBox="1"/>
          <p:nvPr/>
        </p:nvSpPr>
        <p:spPr>
          <a:xfrm>
            <a:off x="4316527" y="3846239"/>
            <a:ext cx="4827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cs-CZ" sz="2400" dirty="0" err="1" smtClean="0"/>
              <a:t>candle</a:t>
            </a:r>
            <a:r>
              <a:rPr lang="cs-CZ" sz="2400" dirty="0" smtClean="0"/>
              <a:t> = svíčka, lat. </a:t>
            </a:r>
            <a:r>
              <a:rPr lang="cs-CZ" sz="2400" i="1" dirty="0" err="1"/>
              <a:t>c</a:t>
            </a:r>
            <a:r>
              <a:rPr lang="cs-CZ" sz="2400" i="1" dirty="0" err="1" smtClean="0"/>
              <a:t>andela</a:t>
            </a:r>
            <a:r>
              <a:rPr lang="cs-CZ" sz="2400" dirty="0" smtClean="0"/>
              <a:t> = svíčka</a:t>
            </a:r>
            <a:endParaRPr lang="cs-CZ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87730" y="4437112"/>
                <a:ext cx="2612062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cs-CZ" sz="2400" dirty="0" smtClean="0"/>
                  <a:t>Všesměrový zdroj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cs-CZ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𝒍𝒎</m:t>
                          </m:r>
                        </m:e>
                      </m:d>
                      <m:r>
                        <a:rPr lang="cs-CZ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[</m:t>
                      </m:r>
                      <m:r>
                        <a:rPr lang="cs-CZ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𝒄𝒅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]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cs-CZ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𝟒</m:t>
                      </m:r>
                      <m:r>
                        <a:rPr lang="cs-CZ" sz="24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𝝅</m:t>
                      </m:r>
                    </m:oMath>
                  </m:oMathPara>
                </a14:m>
                <a:endParaRPr lang="cs-CZ" sz="2400" b="1" dirty="0" smtClean="0">
                  <a:solidFill>
                    <a:srgbClr val="FF0000"/>
                  </a:solidFill>
                </a:endParaRPr>
              </a:p>
              <a:p>
                <a:r>
                  <a:rPr lang="cs-CZ" sz="2400" b="1" dirty="0" smtClean="0">
                    <a:solidFill>
                      <a:srgbClr val="FF0000"/>
                    </a:solidFill>
                  </a:rPr>
                  <a:t>1 cd = 12,6 </a:t>
                </a:r>
                <a:r>
                  <a:rPr lang="cs-CZ" sz="2400" b="1" dirty="0" err="1" smtClean="0">
                    <a:solidFill>
                      <a:srgbClr val="FF0000"/>
                    </a:solidFill>
                  </a:rPr>
                  <a:t>lm</a:t>
                </a:r>
                <a:r>
                  <a:rPr lang="cs-CZ" sz="2400" b="1" dirty="0" smtClean="0">
                    <a:solidFill>
                      <a:srgbClr val="FF0000"/>
                    </a:solidFill>
                  </a:rPr>
                  <a:t>  </a:t>
                </a:r>
                <a:endParaRPr lang="cs-CZ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30" y="4437112"/>
                <a:ext cx="2612062" cy="1200329"/>
              </a:xfrm>
              <a:prstGeom prst="rect">
                <a:avLst/>
              </a:prstGeom>
              <a:blipFill rotWithShape="1">
                <a:blip r:embed="rId7"/>
                <a:stretch>
                  <a:fillRect l="-3497" t="-3553" b="-10660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Tabulka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5784669"/>
              </p:ext>
            </p:extLst>
          </p:nvPr>
        </p:nvGraphicFramePr>
        <p:xfrm>
          <a:off x="2771800" y="4454047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>
                          <a:solidFill>
                            <a:schemeClr val="bg1"/>
                          </a:solidFill>
                        </a:rPr>
                        <a:t>Zdroj</a:t>
                      </a:r>
                      <a:endParaRPr lang="cs-CZ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>
                          <a:solidFill>
                            <a:schemeClr val="bg1"/>
                          </a:solidFill>
                        </a:rPr>
                        <a:t>Svítivost (cd)</a:t>
                      </a:r>
                      <a:endParaRPr lang="cs-CZ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>
                          <a:solidFill>
                            <a:schemeClr val="bg1"/>
                          </a:solidFill>
                        </a:rPr>
                        <a:t>Světelný tok (</a:t>
                      </a:r>
                      <a:r>
                        <a:rPr lang="cs-CZ" b="1" dirty="0" err="1" smtClean="0">
                          <a:solidFill>
                            <a:schemeClr val="bg1"/>
                          </a:solidFill>
                        </a:rPr>
                        <a:t>lm</a:t>
                      </a:r>
                      <a:r>
                        <a:rPr lang="cs-CZ" b="1" dirty="0" smtClean="0">
                          <a:solidFill>
                            <a:schemeClr val="bg1"/>
                          </a:solidFill>
                        </a:rPr>
                        <a:t>)</a:t>
                      </a:r>
                      <a:endParaRPr lang="cs-CZ" b="1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svíčk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,6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100 W klasika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70 W halogen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23 W úsporná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00</a:t>
                      </a:r>
                      <a:endParaRPr lang="cs-CZ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cs-CZ" dirty="0" smtClean="0"/>
                        <a:t>15 W LED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00</a:t>
                      </a:r>
                      <a:endParaRPr lang="cs-CZ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" name="TextovéPole 22"/>
          <p:cNvSpPr txBox="1"/>
          <p:nvPr/>
        </p:nvSpPr>
        <p:spPr>
          <a:xfrm>
            <a:off x="113776" y="5666326"/>
            <a:ext cx="26120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Žárovky:</a:t>
            </a:r>
          </a:p>
          <a:p>
            <a:r>
              <a:rPr lang="cs-CZ" sz="2400" b="1" dirty="0" smtClean="0">
                <a:solidFill>
                  <a:srgbClr val="FF0000"/>
                </a:solidFill>
              </a:rPr>
              <a:t>1 cd = 6,5 </a:t>
            </a:r>
            <a:r>
              <a:rPr lang="cs-CZ" sz="2400" b="1" dirty="0" err="1" smtClean="0">
                <a:solidFill>
                  <a:srgbClr val="FF0000"/>
                </a:solidFill>
              </a:rPr>
              <a:t>lm</a:t>
            </a:r>
            <a:r>
              <a:rPr lang="cs-CZ" sz="2400" b="1" dirty="0" smtClean="0">
                <a:solidFill>
                  <a:srgbClr val="FF0000"/>
                </a:solidFill>
              </a:rPr>
              <a:t>  </a:t>
            </a:r>
            <a:endParaRPr lang="cs-CZ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88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  <p:bldP spid="12291" grpId="0" build="p" autoUpdateAnimBg="0"/>
      <p:bldP spid="12292" grpId="0" build="p" autoUpdateAnimBg="0"/>
    </p:bldLst>
  </p:timing>
</p:sld>
</file>

<file path=ppt/theme/theme1.xml><?xml version="1.0" encoding="utf-8"?>
<a:theme xmlns:a="http://schemas.openxmlformats.org/drawingml/2006/main" name="Horizont">
  <a:themeElements>
    <a:clrScheme name="Horizont">
      <a:dk1>
        <a:srgbClr val="000000"/>
      </a:dk1>
      <a:lt1>
        <a:srgbClr val="FFFFFF"/>
      </a:lt1>
      <a:dk2>
        <a:srgbClr val="1F2123"/>
      </a:dk2>
      <a:lt2>
        <a:srgbClr val="DC9E1F"/>
      </a:lt2>
      <a:accent1>
        <a:srgbClr val="7E97AD"/>
      </a:accent1>
      <a:accent2>
        <a:srgbClr val="CC8E60"/>
      </a:accent2>
      <a:accent3>
        <a:srgbClr val="7A6A60"/>
      </a:accent3>
      <a:accent4>
        <a:srgbClr val="B4936D"/>
      </a:accent4>
      <a:accent5>
        <a:srgbClr val="67787B"/>
      </a:accent5>
      <a:accent6>
        <a:srgbClr val="9D936F"/>
      </a:accent6>
      <a:hlink>
        <a:srgbClr val="646464"/>
      </a:hlink>
      <a:folHlink>
        <a:srgbClr val="969696"/>
      </a:folHlink>
    </a:clrScheme>
    <a:fontScheme name="Horizont">
      <a:maj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 Narrow"/>
        <a:ea typeface=""/>
        <a:cs typeface=""/>
        <a:font script="Jpan" typeface="HGｺﾞｼｯｸM"/>
        <a:font script="Hang" typeface="HY얕은샘물M"/>
        <a:font script="Hans" typeface="方正姚体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Horizont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hade val="100000"/>
                <a:satMod val="100000"/>
              </a:schemeClr>
            </a:gs>
            <a:gs pos="100000">
              <a:schemeClr val="phClr">
                <a:tint val="61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</a:schemeClr>
            </a:gs>
            <a:gs pos="100000">
              <a:schemeClr val="phClr">
                <a:tint val="90000"/>
                <a:alpha val="100000"/>
                <a:satMod val="2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5240" cap="flat" cmpd="sng" algn="ctr">
          <a:solidFill>
            <a:schemeClr val="phClr">
              <a:tint val="25000"/>
              <a:alpha val="25000"/>
            </a:schemeClr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2924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prstMaterial="flat">
            <a:bevelT w="34925" h="47625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40000"/>
              </a:schemeClr>
            </a:gs>
            <a:gs pos="31000">
              <a:schemeClr val="phClr">
                <a:tint val="100000"/>
                <a:shade val="90000"/>
                <a:alpha val="100000"/>
              </a:schemeClr>
            </a:gs>
            <a:gs pos="100000">
              <a:schemeClr val="phClr">
                <a:tint val="100000"/>
                <a:shade val="80000"/>
                <a:alpha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hade val="100000"/>
                <a:alpha val="100000"/>
                <a:satMod val="180000"/>
              </a:schemeClr>
            </a:gs>
            <a:gs pos="41000">
              <a:schemeClr val="phClr">
                <a:tint val="100000"/>
                <a:shade val="100000"/>
                <a:alpha val="100000"/>
                <a:satMod val="150000"/>
              </a:schemeClr>
            </a:gs>
            <a:gs pos="100000">
              <a:schemeClr val="phClr">
                <a:tint val="100000"/>
                <a:shade val="65000"/>
                <a:alpha val="100000"/>
              </a:schemeClr>
            </a:gs>
          </a:gsLst>
          <a:path path="circle">
            <a:fillToRect l="50000" t="80000" r="100000" b="10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461</TotalTime>
  <Words>1219</Words>
  <Application>Microsoft Office PowerPoint</Application>
  <PresentationFormat>Předvádění na obrazovce (4:3)</PresentationFormat>
  <Paragraphs>231</Paragraphs>
  <Slides>24</Slides>
  <Notes>2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24</vt:i4>
      </vt:variant>
    </vt:vector>
  </HeadingPairs>
  <TitlesOfParts>
    <vt:vector size="28" baseType="lpstr">
      <vt:lpstr>Horizont</vt:lpstr>
      <vt:lpstr>Equation</vt:lpstr>
      <vt:lpstr>Microsoft Equation 3.0</vt:lpstr>
      <vt:lpstr>Editor rovnic 3.0</vt:lpstr>
      <vt:lpstr>Elektromagnetické záření a jeho energie</vt:lpstr>
      <vt:lpstr>1. PŘEHLED Elektromagnetické záření</vt:lpstr>
      <vt:lpstr>2. PŘENOS ENERGIE zářením</vt:lpstr>
      <vt:lpstr>Fotometrie</vt:lpstr>
      <vt:lpstr>Radiometrie</vt:lpstr>
      <vt:lpstr>jednotky úhlů</vt:lpstr>
      <vt:lpstr>Přehled veličin</vt:lpstr>
      <vt:lpstr>Prezentace aplikace PowerPoint</vt:lpstr>
      <vt:lpstr>Přehled veličin</vt:lpstr>
      <vt:lpstr>SROVNÁVACÍ TABULKA ZDROJŮ</vt:lpstr>
      <vt:lpstr>DEFINICE KANDELY – základní jednotka SI</vt:lpstr>
      <vt:lpstr>BARVY světelných zdrojů</vt:lpstr>
      <vt:lpstr>Přehled veličin</vt:lpstr>
      <vt:lpstr>Měření osvětlení</vt:lpstr>
      <vt:lpstr>3. Záření absolutně černého tělesa</vt:lpstr>
      <vt:lpstr>absolutně černé těleso</vt:lpstr>
      <vt:lpstr>absolutně černé těleso</vt:lpstr>
      <vt:lpstr>Stefanův-boltzmannův zákon</vt:lpstr>
      <vt:lpstr>Wienův posunovací zákon</vt:lpstr>
      <vt:lpstr>Hledání vzorce pro H_λ </vt:lpstr>
      <vt:lpstr>Hledání vzorce pro H_λ </vt:lpstr>
      <vt:lpstr>4. Spektra látek</vt:lpstr>
      <vt:lpstr>Spektrální analýza – Emisní Spektra prvků</vt:lpstr>
      <vt:lpstr>Spektroskop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imhotep</dc:creator>
  <cp:lastModifiedBy>imhotep</cp:lastModifiedBy>
  <cp:revision>41</cp:revision>
  <dcterms:created xsi:type="dcterms:W3CDTF">2019-01-06T16:21:21Z</dcterms:created>
  <dcterms:modified xsi:type="dcterms:W3CDTF">2019-01-12T17:59:27Z</dcterms:modified>
</cp:coreProperties>
</file>